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323581D" w14:textId="7B2F0BC1" w:rsidR="00FC5860" w:rsidRPr="00BE1BCD" w:rsidRDefault="00000000" w:rsidP="00036653">
      <w:pPr>
        <w:pStyle w:val="1"/>
      </w:pPr>
      <w:r>
        <w:rPr>
          <w:noProof/>
        </w:rPr>
        <w:drawing>
          <wp:anchor distT="0" distB="0" distL="114300" distR="114300" simplePos="0" relativeHeight="251637760" behindDoc="0" locked="0" layoutInCell="1" allowOverlap="1" wp14:anchorId="5D449936" wp14:editId="19CB14AC">
            <wp:simplePos x="0" y="0"/>
            <wp:positionH relativeFrom="page">
              <wp:posOffset>12585700</wp:posOffset>
            </wp:positionH>
            <wp:positionV relativeFrom="topMargin">
              <wp:posOffset>11836400</wp:posOffset>
            </wp:positionV>
            <wp:extent cx="469900" cy="304800"/>
            <wp:effectExtent l="0" t="0" r="0" b="0"/>
            <wp:wrapNone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河南省</w:t>
      </w:r>
      <w:r>
        <w:rPr>
          <w:rFonts w:eastAsia="Times New Roman" w:cs="Times New Roman"/>
        </w:rPr>
        <w:t>2025</w:t>
      </w:r>
      <w:r>
        <w:t>年普通高中学业水平选择性考试</w:t>
      </w:r>
    </w:p>
    <w:p w14:paraId="3DF8358A" w14:textId="77777777" w:rsidR="00FC5860" w:rsidRPr="00BE1BCD" w:rsidRDefault="00000000" w:rsidP="00036653">
      <w:pPr>
        <w:pStyle w:val="1"/>
      </w:pPr>
      <w:r>
        <w:t>物理</w:t>
      </w:r>
    </w:p>
    <w:p w14:paraId="762AC346" w14:textId="7BCC4C45" w:rsidR="00FC5860" w:rsidRPr="00BE1BCD" w:rsidRDefault="00000000" w:rsidP="00F979AE">
      <w:r>
        <w:t>注意事项：</w:t>
      </w:r>
    </w:p>
    <w:p w14:paraId="619253F5" w14:textId="77777777" w:rsidR="00FC5860" w:rsidRPr="00BE1BCD" w:rsidRDefault="00000000" w:rsidP="00F979AE">
      <w:r>
        <w:rPr>
          <w:rFonts w:eastAsia="Times New Roman" w:cs="Times New Roman"/>
        </w:rPr>
        <w:t>1</w:t>
      </w:r>
      <w:r>
        <w:t>、答卷前，考生务必将自己的姓名、考生号等填写在试卷、答题卡上。</w:t>
      </w:r>
    </w:p>
    <w:p w14:paraId="45ABBDD6" w14:textId="6CA92EDD" w:rsidR="00FC5860" w:rsidRPr="00BE1BCD" w:rsidRDefault="00000000" w:rsidP="00F979AE">
      <w:r>
        <w:rPr>
          <w:rFonts w:eastAsia="Times New Roman" w:cs="Times New Roman"/>
        </w:rPr>
        <w:t>2</w:t>
      </w:r>
      <w:r>
        <w:t>、回答选择题时，选出每小题答案后，用</w:t>
      </w:r>
      <w:r>
        <w:rPr>
          <w:rFonts w:eastAsia="Times New Roman" w:cs="Times New Roman"/>
        </w:rPr>
        <w:t>2B</w:t>
      </w:r>
      <w:r>
        <w:t>铅笔把答题卡上对应题目的答案标号涂黑。如需改动，用橡皮擦干净后，再选涂其他答案标号。回答非选择题时，将答案写在答题卡上。写在本试卷上无效。</w:t>
      </w:r>
    </w:p>
    <w:p w14:paraId="689EA0CB" w14:textId="77777777" w:rsidR="00FC5860" w:rsidRPr="00BE1BCD" w:rsidRDefault="00000000" w:rsidP="00F979AE">
      <w:r>
        <w:rPr>
          <w:rFonts w:eastAsia="Times New Roman" w:cs="Times New Roman"/>
        </w:rPr>
        <w:t>3</w:t>
      </w:r>
      <w:r>
        <w:t>、考试结束后，将本试卷和答题卡一并交回。</w:t>
      </w:r>
    </w:p>
    <w:p w14:paraId="288B74B9" w14:textId="54CA5032" w:rsidR="00FC5860" w:rsidRPr="00BE1BCD" w:rsidRDefault="00000000" w:rsidP="00036653">
      <w:pPr>
        <w:pStyle w:val="2"/>
      </w:pPr>
      <w:r>
        <w:t>一、单项选择题：本题共</w:t>
      </w:r>
      <w:r>
        <w:rPr>
          <w:rFonts w:eastAsia="Times New Roman" w:cs="Times New Roman"/>
        </w:rPr>
        <w:t>7</w:t>
      </w:r>
      <w:r>
        <w:t>小题，每小题</w:t>
      </w:r>
      <w:r>
        <w:rPr>
          <w:rFonts w:eastAsia="Times New Roman" w:cs="Times New Roman"/>
        </w:rPr>
        <w:t>4</w:t>
      </w:r>
      <w:r>
        <w:t>分，共</w:t>
      </w:r>
      <w:r>
        <w:rPr>
          <w:rFonts w:eastAsia="Times New Roman" w:cs="Times New Roman"/>
        </w:rPr>
        <w:t>28</w:t>
      </w:r>
      <w:r>
        <w:t>分。在每小题给出的四个选项中，只有一项是符合题目要求的。</w:t>
      </w:r>
    </w:p>
    <w:p w14:paraId="0909A30B" w14:textId="2A50FD61" w:rsidR="00FC5860" w:rsidRPr="00892D32" w:rsidRDefault="006744DA" w:rsidP="006744DA">
      <w:pPr>
        <w:pStyle w:val="a9"/>
        <w:numPr>
          <w:ilvl w:val="0"/>
          <w:numId w:val="2"/>
        </w:numPr>
        <w:ind w:firstLineChars="0"/>
      </w:pPr>
      <w:r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0868ADC7" wp14:editId="3601A54D">
                <wp:simplePos x="0" y="0"/>
                <wp:positionH relativeFrom="margin">
                  <wp:align>right</wp:align>
                </wp:positionH>
                <wp:positionV relativeFrom="paragraph">
                  <wp:posOffset>85771</wp:posOffset>
                </wp:positionV>
                <wp:extent cx="1059815" cy="938530"/>
                <wp:effectExtent l="0" t="0" r="6985" b="13970"/>
                <wp:wrapSquare wrapText="bothSides"/>
                <wp:docPr id="537628951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9815" cy="938530"/>
                          <a:chOff x="59894" y="252809"/>
                          <a:chExt cx="1060660" cy="942455"/>
                        </a:xfrm>
                      </wpg:grpSpPr>
                      <wpg:grpSp>
                        <wpg:cNvPr id="659924784" name="组合 19"/>
                        <wpg:cNvGrpSpPr/>
                        <wpg:grpSpPr>
                          <a:xfrm>
                            <a:off x="59894" y="252809"/>
                            <a:ext cx="1060660" cy="942455"/>
                            <a:chOff x="59894" y="252809"/>
                            <a:chExt cx="1060660" cy="942455"/>
                          </a:xfrm>
                        </wpg:grpSpPr>
                        <wpg:grpSp>
                          <wpg:cNvPr id="1642679296" name="组合 17"/>
                          <wpg:cNvGrpSpPr/>
                          <wpg:grpSpPr>
                            <a:xfrm>
                              <a:off x="59894" y="273206"/>
                              <a:ext cx="1060660" cy="922058"/>
                              <a:chOff x="165752" y="10918"/>
                              <a:chExt cx="1060660" cy="922058"/>
                            </a:xfrm>
                          </wpg:grpSpPr>
                          <wps:wsp>
                            <wps:cNvPr id="1460865574" name="矩形 16"/>
                            <wps:cNvSpPr/>
                            <wps:spPr>
                              <a:xfrm>
                                <a:off x="407282" y="53264"/>
                                <a:ext cx="67468" cy="1396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0324807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9952" y="10918"/>
                                <a:ext cx="196460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9609A2" w14:textId="7A8EA082" w:rsidR="006744DA" w:rsidRPr="002A4E94" w:rsidRDefault="006744DA" w:rsidP="006744D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右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2830533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5752" y="10918"/>
                                <a:ext cx="1964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7068C4" w14:textId="77777777" w:rsidR="006744DA" w:rsidRPr="002A4E94" w:rsidRDefault="006744DA" w:rsidP="006744D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左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86565762" name="矩形 16"/>
                            <wps:cNvSpPr/>
                            <wps:spPr>
                              <a:xfrm>
                                <a:off x="924468" y="52905"/>
                                <a:ext cx="67468" cy="1396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38655723" name="矩形 16"/>
                            <wps:cNvSpPr/>
                            <wps:spPr>
                              <a:xfrm>
                                <a:off x="942129" y="791153"/>
                                <a:ext cx="99057" cy="699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3029845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3669" y="724584"/>
                                <a:ext cx="311007" cy="20839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786865" w14:textId="2DE72399" w:rsidR="000206B6" w:rsidRPr="002A4E94" w:rsidRDefault="000206B6" w:rsidP="006744D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零件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57606624" name="直接连接符 18"/>
                          <wps:cNvCnPr/>
                          <wps:spPr>
                            <a:xfrm>
                              <a:off x="335084" y="253097"/>
                              <a:ext cx="0" cy="6401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4601760" name="直接连接符 18"/>
                          <wps:cNvCnPr/>
                          <wps:spPr>
                            <a:xfrm>
                              <a:off x="852800" y="253097"/>
                              <a:ext cx="0" cy="6401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8723668" name="直接连接符 18"/>
                          <wps:cNvCnPr/>
                          <wps:spPr>
                            <a:xfrm flipH="1">
                              <a:off x="761050" y="255534"/>
                              <a:ext cx="18227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4218672" name="直接连接符 18"/>
                          <wps:cNvCnPr/>
                          <wps:spPr>
                            <a:xfrm flipH="1">
                              <a:off x="243787" y="252809"/>
                              <a:ext cx="18227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71747398" name="直接连接符 18"/>
                          <wps:cNvCnPr/>
                          <wps:spPr>
                            <a:xfrm>
                              <a:off x="592129" y="502480"/>
                              <a:ext cx="291631" cy="54542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565650" name="直接连接符 18"/>
                          <wps:cNvCnPr/>
                          <wps:spPr>
                            <a:xfrm>
                              <a:off x="591318" y="502182"/>
                              <a:ext cx="4896" cy="25899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7769203" name="直接连接符 18"/>
                          <wps:cNvCnPr/>
                          <wps:spPr>
                            <a:xfrm flipH="1">
                              <a:off x="374156" y="418953"/>
                              <a:ext cx="108898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0282913" name="直接连接符 18"/>
                          <wps:cNvCnPr/>
                          <wps:spPr>
                            <a:xfrm flipH="1">
                              <a:off x="706294" y="418680"/>
                              <a:ext cx="108898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18330108" name="任意多边形: 形状 2880">
                          <a:extLst>
                            <a:ext uri="{FF2B5EF4-FFF2-40B4-BE49-F238E27FC236}">
                              <a16:creationId xmlns:a16="http://schemas.microsoft.com/office/drawing/2014/main" id="{8479581E-33A4-E10A-CBE1-ABE4D4A6BBD4}"/>
                            </a:ext>
                          </a:extLst>
                        </wps:cNvPr>
                        <wps:cNvSpPr/>
                        <wps:spPr>
                          <a:xfrm>
                            <a:off x="483054" y="326571"/>
                            <a:ext cx="221244" cy="175661"/>
                          </a:xfrm>
                          <a:custGeom>
                            <a:avLst/>
                            <a:gdLst>
                              <a:gd name="connsiteX0" fmla="*/ 46501 w 379620"/>
                              <a:gd name="connsiteY0" fmla="*/ 0 h 301112"/>
                              <a:gd name="connsiteX1" fmla="*/ 333119 w 379620"/>
                              <a:gd name="connsiteY1" fmla="*/ 0 h 301112"/>
                              <a:gd name="connsiteX2" fmla="*/ 377115 w 379620"/>
                              <a:gd name="connsiteY2" fmla="*/ 55389 h 301112"/>
                              <a:gd name="connsiteX3" fmla="*/ 379620 w 379620"/>
                              <a:gd name="connsiteY3" fmla="*/ 55389 h 301112"/>
                              <a:gd name="connsiteX4" fmla="*/ 379620 w 379620"/>
                              <a:gd name="connsiteY4" fmla="*/ 58543 h 301112"/>
                              <a:gd name="connsiteX5" fmla="*/ 379620 w 379620"/>
                              <a:gd name="connsiteY5" fmla="*/ 301112 h 301112"/>
                              <a:gd name="connsiteX6" fmla="*/ 0 w 379620"/>
                              <a:gd name="connsiteY6" fmla="*/ 301112 h 301112"/>
                              <a:gd name="connsiteX7" fmla="*/ 0 w 379620"/>
                              <a:gd name="connsiteY7" fmla="*/ 58543 h 301112"/>
                              <a:gd name="connsiteX8" fmla="*/ 0 w 379620"/>
                              <a:gd name="connsiteY8" fmla="*/ 55389 h 301112"/>
                              <a:gd name="connsiteX9" fmla="*/ 2505 w 379620"/>
                              <a:gd name="connsiteY9" fmla="*/ 55389 h 301112"/>
                              <a:gd name="connsiteX0" fmla="*/ 46501 w 379620"/>
                              <a:gd name="connsiteY0" fmla="*/ 0 h 301112"/>
                              <a:gd name="connsiteX1" fmla="*/ 333119 w 379620"/>
                              <a:gd name="connsiteY1" fmla="*/ 0 h 301112"/>
                              <a:gd name="connsiteX2" fmla="*/ 377115 w 379620"/>
                              <a:gd name="connsiteY2" fmla="*/ 55389 h 301112"/>
                              <a:gd name="connsiteX3" fmla="*/ 379620 w 379620"/>
                              <a:gd name="connsiteY3" fmla="*/ 55389 h 301112"/>
                              <a:gd name="connsiteX4" fmla="*/ 379620 w 379620"/>
                              <a:gd name="connsiteY4" fmla="*/ 58543 h 301112"/>
                              <a:gd name="connsiteX5" fmla="*/ 379620 w 379620"/>
                              <a:gd name="connsiteY5" fmla="*/ 301112 h 301112"/>
                              <a:gd name="connsiteX6" fmla="*/ 0 w 379620"/>
                              <a:gd name="connsiteY6" fmla="*/ 301112 h 301112"/>
                              <a:gd name="connsiteX7" fmla="*/ 0 w 379620"/>
                              <a:gd name="connsiteY7" fmla="*/ 58543 h 301112"/>
                              <a:gd name="connsiteX8" fmla="*/ 0 w 379620"/>
                              <a:gd name="connsiteY8" fmla="*/ 55389 h 301112"/>
                              <a:gd name="connsiteX9" fmla="*/ 46501 w 379620"/>
                              <a:gd name="connsiteY9" fmla="*/ 0 h 301112"/>
                              <a:gd name="connsiteX0" fmla="*/ 46501 w 379620"/>
                              <a:gd name="connsiteY0" fmla="*/ 0 h 301112"/>
                              <a:gd name="connsiteX1" fmla="*/ 333119 w 379620"/>
                              <a:gd name="connsiteY1" fmla="*/ 0 h 301112"/>
                              <a:gd name="connsiteX2" fmla="*/ 377115 w 379620"/>
                              <a:gd name="connsiteY2" fmla="*/ 55389 h 301112"/>
                              <a:gd name="connsiteX3" fmla="*/ 379620 w 379620"/>
                              <a:gd name="connsiteY3" fmla="*/ 58543 h 301112"/>
                              <a:gd name="connsiteX4" fmla="*/ 379620 w 379620"/>
                              <a:gd name="connsiteY4" fmla="*/ 301112 h 301112"/>
                              <a:gd name="connsiteX5" fmla="*/ 0 w 379620"/>
                              <a:gd name="connsiteY5" fmla="*/ 301112 h 301112"/>
                              <a:gd name="connsiteX6" fmla="*/ 0 w 379620"/>
                              <a:gd name="connsiteY6" fmla="*/ 58543 h 301112"/>
                              <a:gd name="connsiteX7" fmla="*/ 0 w 379620"/>
                              <a:gd name="connsiteY7" fmla="*/ 55389 h 301112"/>
                              <a:gd name="connsiteX8" fmla="*/ 46501 w 379620"/>
                              <a:gd name="connsiteY8" fmla="*/ 0 h 301112"/>
                              <a:gd name="connsiteX0" fmla="*/ 46501 w 379620"/>
                              <a:gd name="connsiteY0" fmla="*/ 0 h 301112"/>
                              <a:gd name="connsiteX1" fmla="*/ 333119 w 379620"/>
                              <a:gd name="connsiteY1" fmla="*/ 0 h 301112"/>
                              <a:gd name="connsiteX2" fmla="*/ 379620 w 379620"/>
                              <a:gd name="connsiteY2" fmla="*/ 58543 h 301112"/>
                              <a:gd name="connsiteX3" fmla="*/ 379620 w 379620"/>
                              <a:gd name="connsiteY3" fmla="*/ 301112 h 301112"/>
                              <a:gd name="connsiteX4" fmla="*/ 0 w 379620"/>
                              <a:gd name="connsiteY4" fmla="*/ 301112 h 301112"/>
                              <a:gd name="connsiteX5" fmla="*/ 0 w 379620"/>
                              <a:gd name="connsiteY5" fmla="*/ 58543 h 301112"/>
                              <a:gd name="connsiteX6" fmla="*/ 0 w 379620"/>
                              <a:gd name="connsiteY6" fmla="*/ 55389 h 301112"/>
                              <a:gd name="connsiteX7" fmla="*/ 46501 w 379620"/>
                              <a:gd name="connsiteY7" fmla="*/ 0 h 301112"/>
                              <a:gd name="connsiteX0" fmla="*/ 46501 w 379620"/>
                              <a:gd name="connsiteY0" fmla="*/ 0 h 301112"/>
                              <a:gd name="connsiteX1" fmla="*/ 333119 w 379620"/>
                              <a:gd name="connsiteY1" fmla="*/ 0 h 301112"/>
                              <a:gd name="connsiteX2" fmla="*/ 379620 w 379620"/>
                              <a:gd name="connsiteY2" fmla="*/ 58543 h 301112"/>
                              <a:gd name="connsiteX3" fmla="*/ 379620 w 379620"/>
                              <a:gd name="connsiteY3" fmla="*/ 301112 h 301112"/>
                              <a:gd name="connsiteX4" fmla="*/ 0 w 379620"/>
                              <a:gd name="connsiteY4" fmla="*/ 301112 h 301112"/>
                              <a:gd name="connsiteX5" fmla="*/ 0 w 379620"/>
                              <a:gd name="connsiteY5" fmla="*/ 58543 h 301112"/>
                              <a:gd name="connsiteX6" fmla="*/ 46501 w 379620"/>
                              <a:gd name="connsiteY6" fmla="*/ 0 h 30111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379620" h="301112">
                                <a:moveTo>
                                  <a:pt x="46501" y="0"/>
                                </a:moveTo>
                                <a:lnTo>
                                  <a:pt x="333119" y="0"/>
                                </a:lnTo>
                                <a:lnTo>
                                  <a:pt x="379620" y="58543"/>
                                </a:lnTo>
                                <a:lnTo>
                                  <a:pt x="379620" y="301112"/>
                                </a:lnTo>
                                <a:lnTo>
                                  <a:pt x="0" y="301112"/>
                                </a:lnTo>
                                <a:lnTo>
                                  <a:pt x="0" y="58543"/>
                                </a:lnTo>
                                <a:lnTo>
                                  <a:pt x="4650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68ADC7" id="组合 22" o:spid="_x0000_s1026" style="position:absolute;left:0;text-align:left;margin-left:32.25pt;margin-top:6.75pt;width:83.45pt;height:73.9pt;z-index:251685888;mso-position-horizontal:right;mso-position-horizontal-relative:margin;mso-width-relative:margin;mso-height-relative:margin" coordorigin="598,2528" coordsize="10606,9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">
                <v:group id="组合 19" o:spid="_x0000_s1027" style="position:absolute;left:598;top:2528;width:10607;height:9424" coordorigin="598,2528" coordsize="10606,9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">
                  <v:group id="组合 17" o:spid="_x0000_s1028" style="position:absolute;left:598;top:2732;width:10607;height:9220" coordorigin="1657,109" coordsize="10606,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">
                    <v:rect id="矩形 16" o:spid="_x0000_s1029" style="position:absolute;left:4072;top:532;width:675;height:1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" filled="f" strokecolor="black [3213]" strokeweight="1pt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30" type="#_x0000_t202" style="position:absolute;left:10299;top:109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39609A2" w14:textId="7A8EA082" w:rsidR="006744DA" w:rsidRPr="002A4E94" w:rsidRDefault="006744DA" w:rsidP="006744D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右</w:t>
                            </w:r>
                          </w:p>
                        </w:txbxContent>
                      </v:textbox>
                    </v:shape>
                    <v:shape id="文本框 2" o:spid="_x0000_s1031" type="#_x0000_t202" style="position:absolute;left:1657;top:109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77068C4" w14:textId="77777777" w:rsidR="006744DA" w:rsidRPr="002A4E94" w:rsidRDefault="006744DA" w:rsidP="006744D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左</w:t>
                            </w:r>
                          </w:p>
                        </w:txbxContent>
                      </v:textbox>
                    </v:shape>
                    <v:rect id="矩形 16" o:spid="_x0000_s1032" style="position:absolute;left:9244;top:529;width:675;height:1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" filled="f" strokecolor="black [3213]" strokeweight="1pt"/>
                    <v:rect id="矩形 16" o:spid="_x0000_s1033" style="position:absolute;left:9421;top:7911;width:990;height: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" filled="f" strokecolor="black [3213]" strokeweight="1pt"/>
                    <v:shape id="文本框 2" o:spid="_x0000_s1034" type="#_x0000_t202" style="position:absolute;left:6336;top:7245;width:3110;height:2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8786865" w14:textId="2DE72399" w:rsidR="000206B6" w:rsidRPr="002A4E94" w:rsidRDefault="000206B6" w:rsidP="006744D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零件</w:t>
                            </w:r>
                          </w:p>
                        </w:txbxContent>
                      </v:textbox>
                    </v:shape>
                  </v:group>
                  <v:line id="直接连接符 18" o:spid="_x0000_s1035" style="position:absolute;visibility:visible;mso-wrap-style:square" from="3350,2530" to="3350,3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" strokecolor="black [3213]" strokeweight="1pt">
                    <v:stroke joinstyle="miter"/>
                  </v:line>
                  <v:line id="直接连接符 18" o:spid="_x0000_s1036" style="position:absolute;visibility:visible;mso-wrap-style:square" from="8528,2530" to="8528,3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" strokecolor="black [3213]" strokeweight="1pt">
                    <v:stroke joinstyle="miter"/>
                  </v:line>
                  <v:line id="直接连接符 18" o:spid="_x0000_s1037" style="position:absolute;flip:x;visibility:visible;mso-wrap-style:square" from="7610,2555" to="9433,2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" strokecolor="black [3213]" strokeweight="1pt">
                    <v:stroke joinstyle="miter"/>
                  </v:line>
                  <v:line id="直接连接符 18" o:spid="_x0000_s1038" style="position:absolute;flip:x;visibility:visible;mso-wrap-style:square" from="2437,2528" to="4260,2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" strokecolor="black [3213]" strokeweight="1pt">
                    <v:stroke joinstyle="miter"/>
                  </v:line>
                  <v:line id="直接连接符 18" o:spid="_x0000_s1039" style="position:absolute;visibility:visible;mso-wrap-style:square" from="5921,5024" to="8837,10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" strokecolor="black [3213]" strokeweight=".5pt">
                    <v:stroke joinstyle="miter"/>
                  </v:line>
                  <v:line id="直接连接符 18" o:spid="_x0000_s1040" style="position:absolute;visibility:visible;mso-wrap-style:square" from="5913,5021" to="5962,7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" strokecolor="black [3213]" strokeweight=".5pt">
                    <v:stroke dashstyle="dash" joinstyle="miter"/>
                  </v:line>
                  <v:line id="直接连接符 18" o:spid="_x0000_s1041" style="position:absolute;flip:x;visibility:visible;mso-wrap-style:square" from="3741,4189" to="4830,4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" strokecolor="black [3213]" strokeweight="1pt">
                    <v:stroke joinstyle="miter"/>
                  </v:line>
                  <v:line id="直接连接符 18" o:spid="_x0000_s1042" style="position:absolute;flip:x;visibility:visible;mso-wrap-style:square" from="7062,4186" to="8151,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" strokecolor="black [3213]" strokeweight="1pt">
                    <v:stroke joinstyle="miter"/>
                  </v:line>
                </v:group>
                <v:shape id="任意多边形: 形状 2880" o:spid="_x0000_s1043" style="position:absolute;left:4830;top:3265;width:2212;height:1757;visibility:visible;mso-wrap-style:square;v-text-anchor:middle" coordsize="379620,301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" path="m46501,l333119,r46501,58543l379620,301112,,301112,,58543,46501,xe" filled="f" strokecolor="black [3213]" strokeweight="1pt">
                  <v:stroke joinstyle="miter"/>
                  <v:path arrowok="t" o:connecttype="custom" o:connectlocs="27101,0;194143,0;221244,34152;221244,175661;0,175661;0,34152;27101,0" o:connectangles="0,0,0,0,0,0,0"/>
                </v:shape>
                <w10:wrap type="square" anchorx="margin"/>
              </v:group>
            </w:pict>
          </mc:Fallback>
        </mc:AlternateContent>
      </w:r>
      <w:r w:rsidR="00F979AE" w:rsidRPr="00892D32">
        <w:t>野外高空作业时，使用无人机给工人运送零件。如图，某次运送过程中的一段时间内，无人机向左水平飞行，零件用轻绳悬挂于无人机下方，并相对于无人机静止，轻绳与竖直方向成一定角度。忽略零件所受空气阻力，则在该段时间</w:t>
      </w:r>
      <w:commentRangeStart w:id="0"/>
      <w:r w:rsidR="00F979AE" w:rsidRPr="00892D32">
        <w:t>内</w:t>
      </w:r>
      <w:commentRangeEnd w:id="0"/>
      <w:r w:rsidR="00892D32" w:rsidRPr="00892D32">
        <w:rPr>
          <w:rStyle w:val="aa"/>
        </w:rPr>
        <w:commentReference w:id="0"/>
      </w:r>
      <w:r w:rsidR="00F979AE" w:rsidRPr="00892D32">
        <w:t>（</w:t>
      </w:r>
      <w:r w:rsidR="00F979AE" w:rsidRPr="00892D32">
        <w:t xml:space="preserve">    </w:t>
      </w:r>
      <w:r w:rsidR="00F979AE" w:rsidRPr="00892D32">
        <w:t>）</w:t>
      </w:r>
    </w:p>
    <w:p w14:paraId="651CB07D" w14:textId="05F11293" w:rsidR="006E561A" w:rsidRPr="00892D32" w:rsidRDefault="00F979AE" w:rsidP="00036653">
      <w:r w:rsidRPr="00892D32">
        <w:t>A</w:t>
      </w:r>
      <w:r w:rsidRPr="00892D32">
        <w:t>．</w:t>
      </w:r>
      <w:r w:rsidR="00FC5860" w:rsidRPr="00892D32">
        <w:t>无人机做匀速运动</w:t>
      </w:r>
      <w:r w:rsidR="00FC5860" w:rsidRPr="00892D32">
        <w:tab/>
      </w:r>
      <w:r w:rsidRPr="00892D32">
        <w:tab/>
      </w:r>
      <w:r w:rsidR="00892D32">
        <w:tab/>
      </w:r>
      <w:r w:rsidRPr="00892D32">
        <w:t>B</w:t>
      </w:r>
      <w:r w:rsidRPr="00892D32">
        <w:t>．</w:t>
      </w:r>
      <w:r w:rsidR="00FC5860" w:rsidRPr="00892D32">
        <w:t>零件所受合外力为零</w:t>
      </w:r>
    </w:p>
    <w:p w14:paraId="18AB88B3" w14:textId="06FC830D" w:rsidR="006E561A" w:rsidRPr="00892D32" w:rsidRDefault="00F979AE" w:rsidP="00036653">
      <w:r w:rsidRPr="00892D32">
        <w:t>C</w:t>
      </w:r>
      <w:r w:rsidRPr="00892D32">
        <w:t>．</w:t>
      </w:r>
      <w:r w:rsidR="00FC5860" w:rsidRPr="00892D32">
        <w:t>零件的惯性逐渐变大</w:t>
      </w:r>
      <w:r w:rsidR="00FC5860" w:rsidRPr="00892D32">
        <w:tab/>
      </w:r>
      <w:r w:rsidR="00892D32">
        <w:tab/>
      </w:r>
      <w:r w:rsidRPr="00892D32">
        <w:t>D</w:t>
      </w:r>
      <w:r w:rsidRPr="00892D32">
        <w:t>．</w:t>
      </w:r>
      <w:r w:rsidR="00FC5860" w:rsidRPr="00892D32">
        <w:t>零件的重力势能保持不变</w:t>
      </w:r>
    </w:p>
    <w:p w14:paraId="3D173F2E" w14:textId="5B93A339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【详解】</w:t>
      </w:r>
      <w:r w:rsidRPr="00F979AE">
        <w:rPr>
          <w:rFonts w:eastAsia="Times New Roman" w:cs="Times New Roman"/>
          <w:color w:val="EE0000"/>
        </w:rPr>
        <w:t>D</w:t>
      </w:r>
      <w:r w:rsidRPr="00F979AE">
        <w:rPr>
          <w:color w:val="EE0000"/>
        </w:rPr>
        <w:t>．无人机沿水平方向飞行，零件相对于无人机静止，也沿水平方向飞行做直线运动，故零件的高度不变，可知零件的重力势能保持不变，</w:t>
      </w:r>
      <w:r w:rsidRPr="00F979AE">
        <w:rPr>
          <w:rFonts w:eastAsia="Times New Roman" w:cs="Times New Roman"/>
          <w:color w:val="EE0000"/>
        </w:rPr>
        <w:t>D</w:t>
      </w:r>
      <w:r w:rsidRPr="00F979AE">
        <w:rPr>
          <w:color w:val="EE0000"/>
        </w:rPr>
        <w:t>正确；</w:t>
      </w:r>
    </w:p>
    <w:p w14:paraId="3FDF8AEC" w14:textId="5C0B3239" w:rsidR="006E561A" w:rsidRPr="00F979AE" w:rsidRDefault="00000000" w:rsidP="00036653">
      <w:pPr>
        <w:rPr>
          <w:color w:val="EE0000"/>
        </w:rPr>
      </w:pPr>
      <w:r w:rsidRPr="00F979AE">
        <w:rPr>
          <w:rFonts w:eastAsia="Times New Roman" w:cs="Times New Roman"/>
          <w:color w:val="EE0000"/>
        </w:rPr>
        <w:t>AB</w:t>
      </w:r>
      <w:r w:rsidRPr="00F979AE">
        <w:rPr>
          <w:color w:val="EE0000"/>
        </w:rPr>
        <w:t>．对零件受力分析，受重力和绳子的拉力，由于零件沿水平方向做直线运动，可知合外力沿水平方向，提供水平方向的加速度。零件水平向左做匀加速直线运动，</w:t>
      </w:r>
      <w:r w:rsidRPr="00F979AE">
        <w:rPr>
          <w:rFonts w:eastAsia="Times New Roman" w:cs="Times New Roman"/>
          <w:color w:val="EE0000"/>
        </w:rPr>
        <w:t>AB</w:t>
      </w:r>
      <w:r w:rsidRPr="00F979AE">
        <w:rPr>
          <w:color w:val="EE0000"/>
        </w:rPr>
        <w:t>错误；</w:t>
      </w:r>
    </w:p>
    <w:p w14:paraId="7DE156F3" w14:textId="0AD73A2F" w:rsidR="006E561A" w:rsidRPr="00F979AE" w:rsidRDefault="00000000" w:rsidP="00036653">
      <w:pPr>
        <w:rPr>
          <w:color w:val="EE0000"/>
        </w:rPr>
      </w:pPr>
      <w:r w:rsidRPr="00F979AE">
        <w:rPr>
          <w:rFonts w:eastAsia="Times New Roman" w:cs="Times New Roman"/>
          <w:color w:val="EE0000"/>
        </w:rPr>
        <w:t>C</w:t>
      </w:r>
      <w:r w:rsidRPr="00F979AE">
        <w:rPr>
          <w:color w:val="EE0000"/>
        </w:rPr>
        <w:t>．惯性的大小只与质量有关，零件的质量不变，故零件的惯性不变，</w:t>
      </w:r>
      <w:r w:rsidRPr="00F979AE">
        <w:rPr>
          <w:rFonts w:eastAsia="Times New Roman" w:cs="Times New Roman"/>
          <w:color w:val="EE0000"/>
        </w:rPr>
        <w:t>C</w:t>
      </w:r>
      <w:r w:rsidRPr="00F979AE">
        <w:rPr>
          <w:color w:val="EE0000"/>
        </w:rPr>
        <w:t>错误。</w:t>
      </w:r>
    </w:p>
    <w:p w14:paraId="48D1929A" w14:textId="57597D4C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选</w:t>
      </w:r>
      <w:r w:rsidRPr="00F979AE">
        <w:rPr>
          <w:rFonts w:eastAsia="Times New Roman" w:cs="Times New Roman"/>
          <w:color w:val="EE0000"/>
        </w:rPr>
        <w:t>D</w:t>
      </w:r>
      <w:r w:rsidRPr="00F979AE">
        <w:rPr>
          <w:color w:val="EE0000"/>
        </w:rPr>
        <w:t>。</w:t>
      </w:r>
    </w:p>
    <w:p w14:paraId="0AF3790D" w14:textId="1760DB5F" w:rsidR="00F979AE" w:rsidRDefault="00F979AE" w:rsidP="00036653">
      <w:pPr>
        <w:rPr>
          <w:color w:val="EE0000"/>
        </w:rPr>
      </w:pPr>
    </w:p>
    <w:p w14:paraId="2AF1EE32" w14:textId="615E54E9" w:rsidR="006E561A" w:rsidRPr="00892D32" w:rsidRDefault="002A4E94" w:rsidP="00F979AE">
      <w:pPr>
        <w:pStyle w:val="a9"/>
        <w:numPr>
          <w:ilvl w:val="0"/>
          <w:numId w:val="2"/>
        </w:numPr>
        <w:ind w:firstLineChars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97790F7" wp14:editId="00BC4D09">
                <wp:simplePos x="0" y="0"/>
                <wp:positionH relativeFrom="column">
                  <wp:posOffset>4009437</wp:posOffset>
                </wp:positionH>
                <wp:positionV relativeFrom="paragraph">
                  <wp:posOffset>74993</wp:posOffset>
                </wp:positionV>
                <wp:extent cx="1167765" cy="1360565"/>
                <wp:effectExtent l="0" t="0" r="13335" b="30480"/>
                <wp:wrapSquare wrapText="bothSides"/>
                <wp:docPr id="428184059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7765" cy="1360565"/>
                          <a:chOff x="690379" y="-345275"/>
                          <a:chExt cx="1168009" cy="1361827"/>
                        </a:xfrm>
                      </wpg:grpSpPr>
                      <wpg:grpSp>
                        <wpg:cNvPr id="601278521" name="组合 5"/>
                        <wpg:cNvGrpSpPr/>
                        <wpg:grpSpPr>
                          <a:xfrm>
                            <a:off x="797423" y="-345275"/>
                            <a:ext cx="912353" cy="1257057"/>
                            <a:chOff x="797737" y="-413350"/>
                            <a:chExt cx="912712" cy="1258075"/>
                          </a:xfrm>
                        </wpg:grpSpPr>
                        <wpg:grpSp>
                          <wpg:cNvPr id="1859671618" name="组合 3"/>
                          <wpg:cNvGrpSpPr/>
                          <wpg:grpSpPr>
                            <a:xfrm>
                              <a:off x="797737" y="-413350"/>
                              <a:ext cx="912712" cy="1258075"/>
                              <a:chOff x="797737" y="-650018"/>
                              <a:chExt cx="912712" cy="1258075"/>
                            </a:xfrm>
                          </wpg:grpSpPr>
                          <wps:wsp>
                            <wps:cNvPr id="739873746" name="椭圆 1"/>
                            <wps:cNvSpPr/>
                            <wps:spPr>
                              <a:xfrm>
                                <a:off x="797737" y="-304464"/>
                                <a:ext cx="912712" cy="912521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5021812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1099" y="-650018"/>
                                <a:ext cx="24154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76F0283" w14:textId="1EF74775" w:rsidR="002A4E94" w:rsidRPr="002A4E94" w:rsidRDefault="002A4E94" w:rsidP="002A4E94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45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338825429" name="弧形 4"/>
                          <wps:cNvSpPr/>
                          <wps:spPr>
                            <a:xfrm rot="18088654">
                              <a:off x="1141336" y="-203108"/>
                              <a:ext cx="154317" cy="154069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055199264" name="直接连接符 6"/>
                        <wps:cNvCnPr/>
                        <wps:spPr>
                          <a:xfrm>
                            <a:off x="690379" y="456136"/>
                            <a:ext cx="1168009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4625991" name="直接连接符 6"/>
                        <wps:cNvCnPr/>
                        <wps:spPr>
                          <a:xfrm>
                            <a:off x="1254046" y="-292320"/>
                            <a:ext cx="0" cy="130887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8900332" name="直接连接符 6"/>
                        <wps:cNvCnPr>
                          <a:endCxn id="739873746" idx="0"/>
                        </wps:cNvCnPr>
                        <wps:spPr>
                          <a:xfrm>
                            <a:off x="1114696" y="-123140"/>
                            <a:ext cx="138904" cy="12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951238" name="直接连接符 6"/>
                        <wps:cNvCnPr/>
                        <wps:spPr>
                          <a:xfrm>
                            <a:off x="982164" y="-240355"/>
                            <a:ext cx="138904" cy="12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oli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7790F7" id="组合 7" o:spid="_x0000_s1044" style="position:absolute;left:0;text-align:left;margin-left:315.7pt;margin-top:5.9pt;width:91.95pt;height:107.15pt;z-index:251661312;mso-width-relative:margin;mso-height-relative:margin" coordorigin="6903,-3452" coordsize="11680,13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">
                <v:group id="组合 5" o:spid="_x0000_s1045" style="position:absolute;left:7974;top:-3452;width:9123;height:12569" coordorigin="7977,-4133" coordsize="9127,12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">
                  <v:group id="组合 3" o:spid="_x0000_s1046" style="position:absolute;left:7977;top:-4133;width:9127;height:12580" coordorigin="7977,-6500" coordsize="9127,12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">
                    <v:oval id="椭圆 1" o:spid="_x0000_s1047" style="position:absolute;left:7977;top:-3044;width:9127;height:91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" filled="f" strokecolor="black [3213]" strokeweight="1pt">
                      <v:stroke joinstyle="miter"/>
                    </v:oval>
                    <v:shape id="文本框 2" o:spid="_x0000_s1048" type="#_x0000_t202" style="position:absolute;left:10210;top:-6500;width:241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76F0283" w14:textId="1EF74775" w:rsidR="002A4E94" w:rsidRPr="002A4E94" w:rsidRDefault="002A4E94" w:rsidP="002A4E94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45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</v:group>
                  <v:shape id="弧形 4" o:spid="_x0000_s1049" style="position:absolute;left:11413;top:-2031;width:1543;height:1541;rotation:-3835326fd;visibility:visible;mso-wrap-style:square;v-text-anchor:middle" coordsize="154317,15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" path="m77158,nsc119772,,154317,34490,154317,77035r-77158,c77159,51357,77158,25678,77158,xem77158,nfc119772,,154317,34490,154317,77035e" filled="f" strokecolor="black [3213]" strokeweight=".5pt">
                    <v:stroke joinstyle="miter"/>
                    <v:path arrowok="t" o:connecttype="custom" o:connectlocs="77158,0;154317,77035" o:connectangles="0,0"/>
                  </v:shape>
                </v:group>
                <v:line id="直接连接符 6" o:spid="_x0000_s1050" style="position:absolute;visibility:visible;mso-wrap-style:square" from="6903,4561" to="18583,4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" strokecolor="black [3213]" strokeweight=".5pt">
                  <v:stroke dashstyle="dash" joinstyle="miter"/>
                </v:line>
                <v:line id="直接连接符 6" o:spid="_x0000_s1051" style="position:absolute;visibility:visible;mso-wrap-style:square" from="12540,-2923" to="12540,10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" strokecolor="black [3213]" strokeweight=".5pt">
                  <v:stroke dashstyle="dash" joinstyle="miter"/>
                </v:line>
                <v:line id="直接连接符 6" o:spid="_x0000_s1052" style="position:absolute;visibility:visible;mso-wrap-style:square" from="11146,-1231" to="1253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" strokecolor="black [3213]" strokeweight=".5pt">
                  <v:stroke joinstyle="miter"/>
                </v:line>
                <v:line id="直接连接符 6" o:spid="_x0000_s1053" style="position:absolute;visibility:visible;mso-wrap-style:square" from="9821,-2403" to="11210,-1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" strokecolor="black [3213]" strokeweight=".5pt">
                  <v:stroke endarrow="block" endarrowwidth="narrow" joinstyle="miter"/>
                </v:line>
                <w10:wrap type="square"/>
              </v:group>
            </w:pict>
          </mc:Fallback>
        </mc:AlternateContent>
      </w:r>
      <w:r w:rsidR="00F979AE" w:rsidRPr="00892D32">
        <w:t>折射率为</w:t>
      </w:r>
      <w:r w:rsidR="00F979AE" w:rsidRPr="00892D32">
        <w:fldChar w:fldCharType="begin"/>
      </w:r>
      <w:r w:rsidR="00F979AE" w:rsidRPr="00892D32">
        <w:instrText xml:space="preserve"> </w:instrText>
      </w:r>
      <w:r w:rsidR="00F979AE" w:rsidRPr="00892D32">
        <w:rPr>
          <w:rFonts w:hint="eastAsia"/>
        </w:rPr>
        <w:instrText>EQ \R(2)</w:instrText>
      </w:r>
      <w:r w:rsidR="00F979AE" w:rsidRPr="00892D32">
        <w:instrText xml:space="preserve"> </w:instrText>
      </w:r>
      <w:r w:rsidR="00F979AE" w:rsidRPr="00892D32">
        <w:fldChar w:fldCharType="separate"/>
      </w:r>
      <w:r w:rsidR="00F979AE" w:rsidRPr="00892D32">
        <w:fldChar w:fldCharType="end"/>
      </w:r>
      <w:r w:rsidR="00F979AE" w:rsidRPr="00892D32">
        <w:t>的玻璃圆柱水平放置，平行于其横截面的一束光线从顶点入射，光线与竖直方向的夹角为</w:t>
      </w:r>
      <w:r w:rsidR="00F979AE" w:rsidRPr="00892D32">
        <w:rPr>
          <w:rFonts w:hint="eastAsia"/>
        </w:rPr>
        <w:t>45</w:t>
      </w:r>
      <w:r w:rsidR="00F979AE" w:rsidRPr="00892D32">
        <w:rPr>
          <w:rFonts w:cs="Times New Roman"/>
        </w:rPr>
        <w:t>°</w:t>
      </w:r>
      <w:r w:rsidR="00F979AE" w:rsidRPr="00892D32">
        <w:t>，如图所示。该光线从圆柱内射出时，与竖直方向的夹角为（不考虑光线在圆柱内的</w:t>
      </w:r>
      <w:commentRangeStart w:id="1"/>
      <w:r w:rsidR="00F979AE" w:rsidRPr="00892D32">
        <w:t>反射</w:t>
      </w:r>
      <w:commentRangeEnd w:id="1"/>
      <w:r w:rsidR="00892D32" w:rsidRPr="00892D32">
        <w:rPr>
          <w:rStyle w:val="aa"/>
        </w:rPr>
        <w:commentReference w:id="1"/>
      </w:r>
      <w:r w:rsidR="00F979AE" w:rsidRPr="00892D32">
        <w:t>）（</w:t>
      </w:r>
      <w:r w:rsidR="00F979AE" w:rsidRPr="00892D32">
        <w:t xml:space="preserve">    </w:t>
      </w:r>
      <w:r w:rsidR="00F979AE" w:rsidRPr="00892D32">
        <w:t>）</w:t>
      </w:r>
    </w:p>
    <w:p w14:paraId="5A818CAF" w14:textId="5D9E8CD2" w:rsidR="006E561A" w:rsidRPr="00892D32" w:rsidRDefault="00F979AE" w:rsidP="002A4E94">
      <w:r w:rsidRPr="00892D32">
        <w:t>A</w:t>
      </w:r>
      <w:r w:rsidRPr="00892D32">
        <w:t>．</w:t>
      </w:r>
      <w:r w:rsidR="00892D32" w:rsidRPr="00892D32">
        <w:rPr>
          <w:rFonts w:hint="eastAsia"/>
        </w:rPr>
        <w:t>0</w:t>
      </w:r>
      <w:r w:rsidR="00892D32" w:rsidRPr="00892D32">
        <w:rPr>
          <w:rFonts w:asciiTheme="majorBidi" w:hAnsiTheme="majorBidi" w:cstheme="majorBidi"/>
        </w:rPr>
        <w:t>°</w:t>
      </w:r>
      <w:r w:rsidRPr="00892D32">
        <w:tab/>
      </w:r>
      <w:r w:rsidR="00892D32" w:rsidRPr="00892D32">
        <w:tab/>
      </w:r>
      <w:r w:rsidRPr="00892D32">
        <w:t>B</w:t>
      </w:r>
      <w:r w:rsidRPr="00892D32">
        <w:t>．</w:t>
      </w:r>
      <w:r w:rsidR="00892D32" w:rsidRPr="00892D32">
        <w:rPr>
          <w:rFonts w:hint="eastAsia"/>
        </w:rPr>
        <w:t>15</w:t>
      </w:r>
      <w:r w:rsidR="00892D32" w:rsidRPr="00892D32">
        <w:rPr>
          <w:rFonts w:asciiTheme="majorBidi" w:hAnsiTheme="majorBidi" w:cstheme="majorBidi"/>
        </w:rPr>
        <w:t>°</w:t>
      </w:r>
      <w:r w:rsidR="00892D32" w:rsidRPr="00892D32">
        <w:tab/>
      </w:r>
      <w:r w:rsidRPr="00892D32">
        <w:tab/>
        <w:t>C</w:t>
      </w:r>
      <w:r w:rsidRPr="00892D32">
        <w:t>．</w:t>
      </w:r>
      <w:r w:rsidR="00892D32" w:rsidRPr="00892D32">
        <w:rPr>
          <w:rFonts w:hint="eastAsia"/>
        </w:rPr>
        <w:t>30</w:t>
      </w:r>
      <w:r w:rsidR="00892D32" w:rsidRPr="00892D32">
        <w:rPr>
          <w:rFonts w:asciiTheme="majorBidi" w:hAnsiTheme="majorBidi" w:cstheme="majorBidi"/>
        </w:rPr>
        <w:t>°</w:t>
      </w:r>
      <w:r w:rsidRPr="00892D32">
        <w:tab/>
      </w:r>
      <w:r w:rsidR="00892D32" w:rsidRPr="00892D32">
        <w:tab/>
      </w:r>
      <w:r w:rsidRPr="00892D32">
        <w:t>D</w:t>
      </w:r>
      <w:r w:rsidRPr="00892D32">
        <w:t>．</w:t>
      </w:r>
      <w:r w:rsidR="00892D32" w:rsidRPr="00892D32">
        <w:rPr>
          <w:rFonts w:hint="eastAsia"/>
        </w:rPr>
        <w:t>45</w:t>
      </w:r>
      <w:r w:rsidR="00892D32" w:rsidRPr="00892D32">
        <w:rPr>
          <w:rFonts w:asciiTheme="majorBidi" w:hAnsiTheme="majorBidi" w:cstheme="majorBidi"/>
        </w:rPr>
        <w:t>°</w:t>
      </w:r>
    </w:p>
    <w:p w14:paraId="53D47741" w14:textId="0438C96C" w:rsidR="006E561A" w:rsidRPr="00F979AE" w:rsidRDefault="00000000" w:rsidP="00892D32">
      <w:pPr>
        <w:rPr>
          <w:color w:val="EE0000"/>
        </w:rPr>
      </w:pPr>
      <w:r w:rsidRPr="00F979AE">
        <w:rPr>
          <w:color w:val="EE0000"/>
        </w:rPr>
        <w:t>【详解】设光线射入圆柱体时的折射角为</w:t>
      </w:r>
      <w:r w:rsidR="00892D32" w:rsidRPr="00892D32">
        <w:rPr>
          <w:rFonts w:cs="Times New Roman"/>
          <w:i/>
          <w:iCs/>
          <w:color w:val="EE0000"/>
        </w:rPr>
        <w:t>θ</w:t>
      </w:r>
      <w:r w:rsidRPr="00F979AE">
        <w:rPr>
          <w:color w:val="EE0000"/>
        </w:rPr>
        <w:t>，根据光的折射定律可知</w:t>
      </w:r>
      <w:r w:rsidR="0057785C" w:rsidRPr="0057785C">
        <w:rPr>
          <w:rFonts w:hint="eastAsia"/>
          <w:i/>
          <w:iCs/>
          <w:color w:val="EE0000"/>
        </w:rPr>
        <w:t>n</w:t>
      </w:r>
      <w:r w:rsidR="0057785C">
        <w:rPr>
          <w:rFonts w:hint="eastAsia"/>
          <w:color w:val="EE0000"/>
        </w:rPr>
        <w:t xml:space="preserve"> = </w:t>
      </w:r>
      <w:r w:rsidR="0057785C">
        <w:rPr>
          <w:color w:val="EE0000"/>
        </w:rPr>
        <w:fldChar w:fldCharType="begin"/>
      </w:r>
      <w:r w:rsidR="0057785C">
        <w:rPr>
          <w:color w:val="EE0000"/>
        </w:rPr>
        <w:instrText xml:space="preserve"> </w:instrText>
      </w:r>
      <w:r w:rsidR="0057785C">
        <w:rPr>
          <w:rFonts w:hint="eastAsia"/>
          <w:color w:val="EE0000"/>
        </w:rPr>
        <w:instrText>EQ \F(sin</w:instrText>
      </w:r>
      <w:r w:rsidR="0057785C">
        <w:rPr>
          <w:rFonts w:hint="eastAsia"/>
          <w:color w:val="EE0000"/>
        </w:rPr>
        <w:instrText>45</w:instrText>
      </w:r>
      <w:r w:rsidR="0057785C">
        <w:rPr>
          <w:rFonts w:cs="Times New Roman"/>
          <w:color w:val="EE0000"/>
        </w:rPr>
        <w:instrText>°</w:instrText>
      </w:r>
      <w:r w:rsidR="0057785C">
        <w:rPr>
          <w:rFonts w:hint="eastAsia"/>
          <w:color w:val="EE0000"/>
        </w:rPr>
        <w:instrText>,sin</w:instrText>
      </w:r>
      <w:r w:rsidR="0057785C">
        <w:rPr>
          <w:rFonts w:cs="Times New Roman"/>
          <w:i/>
          <w:iCs/>
          <w:color w:val="EE0000"/>
        </w:rPr>
        <w:instrText>θ</w:instrText>
      </w:r>
      <w:r w:rsidR="0057785C">
        <w:rPr>
          <w:rFonts w:hint="eastAsia"/>
          <w:color w:val="EE0000"/>
        </w:rPr>
        <w:instrText>)</w:instrText>
      </w:r>
      <w:r w:rsidR="0057785C">
        <w:rPr>
          <w:color w:val="EE0000"/>
        </w:rPr>
        <w:instrText xml:space="preserve"> </w:instrText>
      </w:r>
      <w:r w:rsidR="0057785C">
        <w:rPr>
          <w:color w:val="EE0000"/>
        </w:rPr>
        <w:fldChar w:fldCharType="separate"/>
      </w:r>
      <w:r w:rsidR="0057785C">
        <w:rPr>
          <w:color w:val="EE0000"/>
        </w:rPr>
        <w:fldChar w:fldCharType="end"/>
      </w:r>
    </w:p>
    <w:p w14:paraId="18EFD17B" w14:textId="6ACA0006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解得</w:t>
      </w:r>
      <w:r w:rsidR="00892D32" w:rsidRPr="00892D32">
        <w:rPr>
          <w:rFonts w:cs="Times New Roman"/>
          <w:i/>
          <w:iCs/>
          <w:color w:val="EE0000"/>
        </w:rPr>
        <w:t>θ</w:t>
      </w:r>
      <w:r w:rsidR="00892D32">
        <w:rPr>
          <w:rFonts w:hint="eastAsia"/>
          <w:color w:val="EE0000"/>
        </w:rPr>
        <w:t xml:space="preserve"> = 30</w:t>
      </w:r>
      <w:r w:rsidR="00892D32" w:rsidRPr="00892D32">
        <w:rPr>
          <w:rFonts w:asciiTheme="majorBidi" w:hAnsiTheme="majorBidi" w:cstheme="majorBidi"/>
          <w:color w:val="EE0000"/>
        </w:rPr>
        <w:t>°</w:t>
      </w:r>
    </w:p>
    <w:p w14:paraId="43441F7E" w14:textId="1534F70E" w:rsidR="006E561A" w:rsidRPr="00F979AE" w:rsidRDefault="004A2A3B" w:rsidP="00036653">
      <w:pPr>
        <w:rPr>
          <w:color w:val="EE0000"/>
        </w:rPr>
      </w:pPr>
      <w:r w:rsidRPr="00F979AE">
        <w:rPr>
          <w:noProof/>
          <w:color w:val="EE0000"/>
        </w:rPr>
        <w:drawing>
          <wp:anchor distT="0" distB="0" distL="114300" distR="114300" simplePos="0" relativeHeight="251640832" behindDoc="0" locked="0" layoutInCell="1" allowOverlap="1" wp14:anchorId="6BE00B56" wp14:editId="2B89914D">
            <wp:simplePos x="0" y="0"/>
            <wp:positionH relativeFrom="margin">
              <wp:posOffset>3935730</wp:posOffset>
            </wp:positionH>
            <wp:positionV relativeFrom="paragraph">
              <wp:posOffset>96520</wp:posOffset>
            </wp:positionV>
            <wp:extent cx="1353185" cy="1569720"/>
            <wp:effectExtent l="0" t="0" r="0" b="0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53185" cy="1569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979AE" w:rsidRPr="00F979AE">
        <w:rPr>
          <w:color w:val="EE0000"/>
        </w:rPr>
        <w:t>如图，根据几何关系可知光线射出圆柱体时的入射角</w:t>
      </w:r>
      <w:r w:rsidR="00892D32" w:rsidRPr="00892D32">
        <w:rPr>
          <w:i/>
          <w:iCs/>
          <w:color w:val="EE0000"/>
        </w:rPr>
        <w:t>i</w:t>
      </w:r>
      <w:r w:rsidR="00892D32">
        <w:rPr>
          <w:rFonts w:hint="eastAsia"/>
          <w:color w:val="EE0000"/>
        </w:rPr>
        <w:t xml:space="preserve"> = </w:t>
      </w:r>
      <w:r w:rsidR="00892D32" w:rsidRPr="00892D32">
        <w:rPr>
          <w:rFonts w:cs="Times New Roman"/>
          <w:i/>
          <w:iCs/>
          <w:color w:val="EE0000"/>
        </w:rPr>
        <w:t>θ</w:t>
      </w:r>
      <w:r w:rsidR="00892D32">
        <w:rPr>
          <w:rFonts w:cs="Times New Roman" w:hint="eastAsia"/>
          <w:color w:val="EE0000"/>
        </w:rPr>
        <w:t xml:space="preserve"> </w:t>
      </w:r>
      <w:r w:rsidR="00892D32">
        <w:rPr>
          <w:rFonts w:hint="eastAsia"/>
          <w:color w:val="EE0000"/>
        </w:rPr>
        <w:t>= 30</w:t>
      </w:r>
      <w:r w:rsidR="00892D32">
        <w:rPr>
          <w:rFonts w:cs="Times New Roman"/>
          <w:color w:val="EE0000"/>
        </w:rPr>
        <w:t>°</w:t>
      </w:r>
    </w:p>
    <w:p w14:paraId="27790D60" w14:textId="3E7F9ECF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则法线与竖直方向的夹角</w:t>
      </w:r>
      <w:r w:rsidR="00892D32" w:rsidRPr="00892D32">
        <w:rPr>
          <w:rFonts w:cs="Times New Roman"/>
          <w:i/>
          <w:iCs/>
          <w:color w:val="EE0000"/>
        </w:rPr>
        <w:t>α</w:t>
      </w:r>
      <w:r w:rsidR="00892D32">
        <w:rPr>
          <w:rFonts w:hint="eastAsia"/>
          <w:color w:val="EE0000"/>
        </w:rPr>
        <w:t xml:space="preserve"> = </w:t>
      </w:r>
      <w:r w:rsidR="00892D32" w:rsidRPr="00892D32">
        <w:rPr>
          <w:rFonts w:cs="Times New Roman"/>
          <w:i/>
          <w:iCs/>
          <w:color w:val="EE0000"/>
        </w:rPr>
        <w:t>θ</w:t>
      </w:r>
      <w:r w:rsidR="00892D32">
        <w:rPr>
          <w:rFonts w:hint="eastAsia"/>
          <w:color w:val="EE0000"/>
        </w:rPr>
        <w:t xml:space="preserve"> + </w:t>
      </w:r>
      <w:r w:rsidR="00892D32" w:rsidRPr="00892D32">
        <w:rPr>
          <w:i/>
          <w:iCs/>
          <w:color w:val="EE0000"/>
        </w:rPr>
        <w:t>i</w:t>
      </w:r>
      <w:r w:rsidR="00892D32">
        <w:rPr>
          <w:rFonts w:hint="eastAsia"/>
          <w:color w:val="EE0000"/>
        </w:rPr>
        <w:t xml:space="preserve"> =</w:t>
      </w:r>
      <w:r w:rsidR="00FD4ED0">
        <w:rPr>
          <w:rFonts w:hint="eastAsia"/>
          <w:color w:val="EE0000"/>
        </w:rPr>
        <w:t xml:space="preserve"> </w:t>
      </w:r>
      <w:r w:rsidR="00892D32">
        <w:rPr>
          <w:rFonts w:hint="eastAsia"/>
          <w:color w:val="EE0000"/>
        </w:rPr>
        <w:t>60</w:t>
      </w:r>
      <w:r w:rsidR="00892D32">
        <w:rPr>
          <w:rFonts w:cs="Times New Roman"/>
          <w:color w:val="EE0000"/>
        </w:rPr>
        <w:t>°</w:t>
      </w:r>
    </w:p>
    <w:p w14:paraId="6A02E53A" w14:textId="3A1071E6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根据光的折射定律可知</w:t>
      </w:r>
      <w:r w:rsidR="0057785C" w:rsidRPr="0057785C">
        <w:rPr>
          <w:rFonts w:hint="eastAsia"/>
          <w:i/>
          <w:iCs/>
          <w:color w:val="EE0000"/>
        </w:rPr>
        <w:t>n</w:t>
      </w:r>
      <w:r w:rsidR="0057785C">
        <w:rPr>
          <w:rFonts w:hint="eastAsia"/>
          <w:color w:val="EE0000"/>
        </w:rPr>
        <w:t xml:space="preserve"> = </w:t>
      </w:r>
      <w:r w:rsidR="0057785C">
        <w:rPr>
          <w:color w:val="EE0000"/>
        </w:rPr>
        <w:fldChar w:fldCharType="begin"/>
      </w:r>
      <w:r w:rsidR="0057785C">
        <w:rPr>
          <w:color w:val="EE0000"/>
        </w:rPr>
        <w:instrText xml:space="preserve"> </w:instrText>
      </w:r>
      <w:r w:rsidR="0057785C">
        <w:rPr>
          <w:rFonts w:hint="eastAsia"/>
          <w:color w:val="EE0000"/>
        </w:rPr>
        <w:instrText>EQ \F(sin</w:instrText>
      </w:r>
      <w:r w:rsidR="0057785C" w:rsidRPr="0057785C">
        <w:rPr>
          <w:rFonts w:hint="eastAsia"/>
          <w:i/>
          <w:iCs/>
          <w:color w:val="EE0000"/>
        </w:rPr>
        <w:instrText>r</w:instrText>
      </w:r>
      <w:r w:rsidR="0057785C">
        <w:rPr>
          <w:rFonts w:hint="eastAsia"/>
          <w:color w:val="EE0000"/>
        </w:rPr>
        <w:instrText>,sin</w:instrText>
      </w:r>
      <w:r w:rsidR="0057785C" w:rsidRPr="0057785C">
        <w:rPr>
          <w:rFonts w:hint="eastAsia"/>
          <w:i/>
          <w:iCs/>
          <w:color w:val="EE0000"/>
        </w:rPr>
        <w:instrText>i</w:instrText>
      </w:r>
      <w:r w:rsidR="0057785C">
        <w:rPr>
          <w:rFonts w:hint="eastAsia"/>
          <w:color w:val="EE0000"/>
        </w:rPr>
        <w:instrText>)</w:instrText>
      </w:r>
      <w:r w:rsidR="0057785C">
        <w:rPr>
          <w:color w:val="EE0000"/>
        </w:rPr>
        <w:instrText xml:space="preserve"> </w:instrText>
      </w:r>
      <w:r w:rsidR="0057785C">
        <w:rPr>
          <w:color w:val="EE0000"/>
        </w:rPr>
        <w:fldChar w:fldCharType="separate"/>
      </w:r>
      <w:r w:rsidR="0057785C">
        <w:rPr>
          <w:color w:val="EE0000"/>
        </w:rPr>
        <w:fldChar w:fldCharType="end"/>
      </w:r>
    </w:p>
    <w:p w14:paraId="0C20DB9C" w14:textId="7C7ADE6E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解得光线射出圆柱体时的折射角</w:t>
      </w:r>
      <w:r w:rsidR="00892D32" w:rsidRPr="00892D32">
        <w:rPr>
          <w:rFonts w:hint="eastAsia"/>
          <w:i/>
          <w:iCs/>
          <w:color w:val="EE0000"/>
        </w:rPr>
        <w:t>r</w:t>
      </w:r>
      <w:r w:rsidR="00892D32">
        <w:rPr>
          <w:rFonts w:hint="eastAsia"/>
          <w:color w:val="EE0000"/>
        </w:rPr>
        <w:t xml:space="preserve"> = 45</w:t>
      </w:r>
      <w:r w:rsidR="00892D32">
        <w:rPr>
          <w:rFonts w:cs="Times New Roman"/>
          <w:color w:val="EE0000"/>
        </w:rPr>
        <w:t>°</w:t>
      </w:r>
    </w:p>
    <w:p w14:paraId="6395949C" w14:textId="0DE6248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光线从圆柱体内射出时，与竖直方向的夹角为</w:t>
      </w:r>
      <w:r w:rsidR="00892D32" w:rsidRPr="00892D32">
        <w:rPr>
          <w:rFonts w:cs="Times New Roman"/>
          <w:i/>
          <w:iCs/>
          <w:color w:val="EE0000"/>
        </w:rPr>
        <w:t>β</w:t>
      </w:r>
      <w:r w:rsidR="00892D32">
        <w:rPr>
          <w:rFonts w:hint="eastAsia"/>
          <w:color w:val="EE0000"/>
        </w:rPr>
        <w:t xml:space="preserve"> = </w:t>
      </w:r>
      <w:r w:rsidR="00892D32" w:rsidRPr="00892D32">
        <w:rPr>
          <w:rFonts w:cs="Times New Roman"/>
          <w:i/>
          <w:iCs/>
          <w:color w:val="EE0000"/>
        </w:rPr>
        <w:t>α</w:t>
      </w:r>
      <w:r w:rsidR="00892D32">
        <w:rPr>
          <w:rFonts w:hint="eastAsia"/>
          <w:color w:val="EE0000"/>
        </w:rPr>
        <w:t xml:space="preserve"> </w:t>
      </w:r>
      <w:r w:rsidR="00892D32">
        <w:rPr>
          <w:rFonts w:cs="Times New Roman"/>
          <w:color w:val="EE0000"/>
        </w:rPr>
        <w:t>–</w:t>
      </w:r>
      <w:r w:rsidR="00892D32">
        <w:rPr>
          <w:rFonts w:hint="eastAsia"/>
          <w:color w:val="EE0000"/>
        </w:rPr>
        <w:t xml:space="preserve"> </w:t>
      </w:r>
      <w:r w:rsidR="00892D32" w:rsidRPr="00892D32">
        <w:rPr>
          <w:rFonts w:hint="eastAsia"/>
          <w:i/>
          <w:iCs/>
          <w:color w:val="EE0000"/>
        </w:rPr>
        <w:t>r</w:t>
      </w:r>
      <w:r w:rsidR="00892D32">
        <w:rPr>
          <w:rFonts w:hint="eastAsia"/>
          <w:color w:val="EE0000"/>
        </w:rPr>
        <w:t xml:space="preserve"> = 15</w:t>
      </w:r>
      <w:r w:rsidR="00892D32">
        <w:rPr>
          <w:rFonts w:cs="Times New Roman"/>
          <w:color w:val="EE0000"/>
        </w:rPr>
        <w:t>°</w:t>
      </w:r>
    </w:p>
    <w:p w14:paraId="7C731390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选</w:t>
      </w:r>
      <w:r w:rsidRPr="00F979AE">
        <w:rPr>
          <w:rFonts w:eastAsia="Times New Roman" w:cs="Times New Roman"/>
          <w:color w:val="EE0000"/>
        </w:rPr>
        <w:t>B</w:t>
      </w:r>
      <w:r w:rsidRPr="00F979AE">
        <w:rPr>
          <w:color w:val="EE0000"/>
        </w:rPr>
        <w:t>。</w:t>
      </w:r>
    </w:p>
    <w:p w14:paraId="765FF360" w14:textId="44C6E11F" w:rsidR="00F979AE" w:rsidRDefault="00F979AE" w:rsidP="00036653">
      <w:pPr>
        <w:rPr>
          <w:color w:val="EE0000"/>
        </w:rPr>
      </w:pPr>
    </w:p>
    <w:p w14:paraId="65C274EB" w14:textId="73D07643" w:rsidR="006E561A" w:rsidRPr="004A2A3B" w:rsidRDefault="00000000" w:rsidP="00F979AE">
      <w:pPr>
        <w:pStyle w:val="a9"/>
        <w:numPr>
          <w:ilvl w:val="0"/>
          <w:numId w:val="2"/>
        </w:numPr>
        <w:ind w:firstLineChars="0"/>
      </w:pPr>
      <w:r w:rsidRPr="004A2A3B">
        <w:rPr>
          <w:rFonts w:eastAsia="Times New Roman" w:cs="Times New Roman"/>
        </w:rPr>
        <w:t>2024</w:t>
      </w:r>
      <w:r w:rsidRPr="004A2A3B">
        <w:t>年天文学家报道了他们新发现的一颗类地行星</w:t>
      </w:r>
      <w:r w:rsidRPr="004A2A3B">
        <w:rPr>
          <w:rFonts w:eastAsia="Times New Roman" w:cs="Times New Roman"/>
        </w:rPr>
        <w:t>Gliese12b</w:t>
      </w:r>
      <w:r w:rsidRPr="004A2A3B">
        <w:t>，</w:t>
      </w:r>
      <w:r w:rsidRPr="004A2A3B">
        <w:lastRenderedPageBreak/>
        <w:t>它绕其母恒星的运动可视为匀速圆周运动。已知</w:t>
      </w:r>
      <w:r w:rsidRPr="004A2A3B">
        <w:rPr>
          <w:rFonts w:eastAsia="Times New Roman" w:cs="Times New Roman"/>
        </w:rPr>
        <w:t>Gliese12b</w:t>
      </w:r>
      <w:r w:rsidRPr="004A2A3B">
        <w:t>轨道半径约为日地距离的</w:t>
      </w:r>
      <w:r w:rsidR="00892D32" w:rsidRPr="004A2A3B">
        <w:rPr>
          <w:rFonts w:hint="eastAsia"/>
        </w:rPr>
        <w:t xml:space="preserve"> </w:t>
      </w:r>
      <w:r w:rsidR="00892D32" w:rsidRPr="004A2A3B">
        <w:fldChar w:fldCharType="begin"/>
      </w:r>
      <w:r w:rsidR="00892D32" w:rsidRPr="004A2A3B">
        <w:instrText xml:space="preserve"> </w:instrText>
      </w:r>
      <w:r w:rsidR="00892D32" w:rsidRPr="004A2A3B">
        <w:rPr>
          <w:rFonts w:hint="eastAsia"/>
        </w:rPr>
        <w:instrText>EQ \F(1,14)</w:instrText>
      </w:r>
      <w:r w:rsidR="00892D32" w:rsidRPr="004A2A3B">
        <w:instrText xml:space="preserve"> </w:instrText>
      </w:r>
      <w:r w:rsidR="00892D32" w:rsidRPr="004A2A3B">
        <w:fldChar w:fldCharType="separate"/>
      </w:r>
      <w:r w:rsidR="00892D32" w:rsidRPr="004A2A3B">
        <w:fldChar w:fldCharType="end"/>
      </w:r>
      <w:r w:rsidRPr="004A2A3B">
        <w:t>，其母恒星质量约为太阳质量的</w:t>
      </w:r>
      <w:r w:rsidR="00892D32" w:rsidRPr="004A2A3B">
        <w:rPr>
          <w:rFonts w:hint="eastAsia"/>
        </w:rPr>
        <w:t xml:space="preserve"> </w:t>
      </w:r>
      <w:r w:rsidR="00892D32" w:rsidRPr="004A2A3B">
        <w:fldChar w:fldCharType="begin"/>
      </w:r>
      <w:r w:rsidR="00892D32" w:rsidRPr="004A2A3B">
        <w:instrText xml:space="preserve"> </w:instrText>
      </w:r>
      <w:r w:rsidR="00892D32" w:rsidRPr="004A2A3B">
        <w:rPr>
          <w:rFonts w:hint="eastAsia"/>
        </w:rPr>
        <w:instrText>EQ \F(2,7)</w:instrText>
      </w:r>
      <w:r w:rsidR="00892D32" w:rsidRPr="004A2A3B">
        <w:instrText xml:space="preserve"> </w:instrText>
      </w:r>
      <w:r w:rsidR="00892D32" w:rsidRPr="004A2A3B">
        <w:fldChar w:fldCharType="separate"/>
      </w:r>
      <w:r w:rsidR="00892D32" w:rsidRPr="004A2A3B">
        <w:fldChar w:fldCharType="end"/>
      </w:r>
      <w:commentRangeStart w:id="2"/>
      <w:r w:rsidRPr="004A2A3B">
        <w:t>，则</w:t>
      </w:r>
      <w:r w:rsidRPr="004A2A3B">
        <w:rPr>
          <w:rFonts w:eastAsia="Times New Roman" w:cs="Times New Roman"/>
        </w:rPr>
        <w:t>Gliese12b</w:t>
      </w:r>
      <w:r w:rsidRPr="004A2A3B">
        <w:t>绕其母恒星的运动周期约为</w:t>
      </w:r>
      <w:commentRangeEnd w:id="2"/>
      <w:r w:rsidR="00892D32" w:rsidRPr="004A2A3B">
        <w:rPr>
          <w:rStyle w:val="aa"/>
        </w:rPr>
        <w:commentReference w:id="2"/>
      </w:r>
      <w:r w:rsidR="00F979AE" w:rsidRPr="004A2A3B">
        <w:t>（</w:t>
      </w:r>
      <w:r w:rsidR="00F979AE" w:rsidRPr="004A2A3B">
        <w:t xml:space="preserve">    </w:t>
      </w:r>
      <w:r w:rsidR="00F979AE" w:rsidRPr="004A2A3B">
        <w:t>）</w:t>
      </w:r>
    </w:p>
    <w:p w14:paraId="700C5414" w14:textId="23DEAA40" w:rsidR="006E561A" w:rsidRPr="004A2A3B" w:rsidRDefault="00F979AE" w:rsidP="00036653">
      <w:r w:rsidRPr="004A2A3B">
        <w:t>A</w:t>
      </w:r>
      <w:r w:rsidRPr="004A2A3B">
        <w:t>．</w:t>
      </w:r>
      <w:r w:rsidRPr="004A2A3B">
        <w:rPr>
          <w:rFonts w:eastAsia="Times New Roman" w:cs="Times New Roman"/>
        </w:rPr>
        <w:t>13</w:t>
      </w:r>
      <w:r w:rsidRPr="004A2A3B">
        <w:t>天</w:t>
      </w:r>
      <w:r w:rsidRPr="004A2A3B">
        <w:tab/>
      </w:r>
      <w:r w:rsidR="00892D32" w:rsidRPr="004A2A3B">
        <w:tab/>
      </w:r>
      <w:r w:rsidRPr="004A2A3B">
        <w:t>B</w:t>
      </w:r>
      <w:r w:rsidRPr="004A2A3B">
        <w:t>．</w:t>
      </w:r>
      <w:r w:rsidRPr="004A2A3B">
        <w:rPr>
          <w:rFonts w:eastAsia="Times New Roman" w:cs="Times New Roman"/>
        </w:rPr>
        <w:t>27</w:t>
      </w:r>
      <w:r w:rsidRPr="004A2A3B">
        <w:t>天</w:t>
      </w:r>
      <w:r w:rsidRPr="004A2A3B">
        <w:tab/>
      </w:r>
      <w:r w:rsidR="00892D32" w:rsidRPr="004A2A3B">
        <w:tab/>
      </w:r>
      <w:r w:rsidRPr="004A2A3B">
        <w:t>C</w:t>
      </w:r>
      <w:r w:rsidRPr="004A2A3B">
        <w:t>．</w:t>
      </w:r>
      <w:r w:rsidRPr="004A2A3B">
        <w:rPr>
          <w:rFonts w:eastAsia="Times New Roman" w:cs="Times New Roman"/>
        </w:rPr>
        <w:t>64</w:t>
      </w:r>
      <w:r w:rsidRPr="004A2A3B">
        <w:t>天</w:t>
      </w:r>
      <w:r w:rsidR="00892D32" w:rsidRPr="004A2A3B">
        <w:tab/>
      </w:r>
      <w:r w:rsidRPr="004A2A3B">
        <w:tab/>
        <w:t>D</w:t>
      </w:r>
      <w:r w:rsidRPr="004A2A3B">
        <w:t>．</w:t>
      </w:r>
      <w:r w:rsidRPr="004A2A3B">
        <w:rPr>
          <w:rFonts w:eastAsia="Times New Roman" w:cs="Times New Roman"/>
        </w:rPr>
        <w:t>128</w:t>
      </w:r>
      <w:r w:rsidRPr="004A2A3B">
        <w:t>天</w:t>
      </w:r>
    </w:p>
    <w:p w14:paraId="425548F0" w14:textId="3ADC7535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【详解】地球绕太阳运行的周期约为</w:t>
      </w:r>
      <w:r w:rsidRPr="00F979AE">
        <w:rPr>
          <w:rFonts w:eastAsia="Times New Roman" w:cs="Times New Roman"/>
          <w:color w:val="EE0000"/>
        </w:rPr>
        <w:t>365</w:t>
      </w:r>
      <w:r w:rsidRPr="00F979AE">
        <w:rPr>
          <w:color w:val="EE0000"/>
        </w:rPr>
        <w:t>天，根据万有引力提供向心力得</w:t>
      </w:r>
      <w:r w:rsidRPr="00F979AE">
        <w:rPr>
          <w:color w:val="EE0000"/>
        </w:rPr>
        <w:object w:dxaOrig="1776" w:dyaOrig="720" w14:anchorId="59BC5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学科网(www.zxxk.com)--教育资源门户，提供试卷、教案、课件、论文、素材以及各类教学资源下载，还有大量而丰富的教学相关资讯！ pz6bFJWLL0tN+fUPil0Ivg==" style="width:88.7pt;height:36pt" o:ole="">
            <v:imagedata r:id="rId14" o:title="eqId31ca53864d6f45cca4e5457e474f30d8"/>
          </v:shape>
          <o:OLEObject Type="Embed" ProgID="Equation.DSMT4" ShapeID="_x0000_i1027" DrawAspect="Content" ObjectID="_1814191590" r:id="rId15"/>
        </w:object>
      </w:r>
    </w:p>
    <w:p w14:paraId="5CDBE997" w14:textId="76E48785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已知</w:t>
      </w:r>
      <w:r w:rsidRPr="00F979AE">
        <w:rPr>
          <w:color w:val="EE0000"/>
        </w:rPr>
        <w:object w:dxaOrig="840" w:dyaOrig="624" w14:anchorId="295CA7E9">
          <v:shape id="_x0000_i1028" type="#_x0000_t75" alt="学科网(www.zxxk.com)--教育资源门户，提供试卷、教案、课件、论文、素材以及各类教学资源下载，还有大量而丰富的教学相关资讯！ pz6bFJWLL0tN+fUPil0Ivg==" style="width:42pt;height:31.7pt" o:ole="">
            <v:imagedata r:id="rId16" o:title="eqId912430644411f2958183e3e627d46fb2"/>
          </v:shape>
          <o:OLEObject Type="Embed" ProgID="Equation.DSMT4" ShapeID="_x0000_i1028" DrawAspect="Content" ObjectID="_1814191591" r:id="rId17"/>
        </w:object>
      </w:r>
      <w:r w:rsidRPr="00F979AE">
        <w:rPr>
          <w:color w:val="EE0000"/>
        </w:rPr>
        <w:t>，</w:t>
      </w:r>
      <w:r w:rsidRPr="00F979AE">
        <w:rPr>
          <w:color w:val="EE0000"/>
        </w:rPr>
        <w:object w:dxaOrig="1044" w:dyaOrig="624" w14:anchorId="62A270C1">
          <v:shape id="_x0000_i1029" type="#_x0000_t75" alt="学科网(www.zxxk.com)--教育资源门户，提供试卷、教案、课件、论文、素材以及各类教学资源下载，还有大量而丰富的教学相关资讯！ pz6bFJWLL0tN+fUPil0Ivg==" style="width:52.7pt;height:31.7pt" o:ole="">
            <v:imagedata r:id="rId18" o:title="eqId048cc4f9981051c518b6cc0c0b0397a7"/>
          </v:shape>
          <o:OLEObject Type="Embed" ProgID="Equation.DSMT4" ShapeID="_x0000_i1029" DrawAspect="Content" ObjectID="_1814191592" r:id="rId19"/>
        </w:object>
      </w:r>
      <w:r w:rsidRPr="00F979AE">
        <w:rPr>
          <w:color w:val="EE0000"/>
        </w:rPr>
        <w:t>，同理得</w:t>
      </w:r>
      <w:r w:rsidRPr="00F979AE">
        <w:rPr>
          <w:color w:val="EE0000"/>
        </w:rPr>
        <w:object w:dxaOrig="1661" w:dyaOrig="662" w14:anchorId="0CCC9786">
          <v:shape id="_x0000_i1030" type="#_x0000_t75" alt="学科网(www.zxxk.com)--教育资源门户，提供试卷、教案、课件、论文、素材以及各类教学资源下载，还有大量而丰富的教学相关资讯！ pz6bFJWLL0tN+fUPil0Ivg==" style="width:83.15pt;height:33pt" o:ole="">
            <v:imagedata r:id="rId20" o:title="eqId0e091ab3296fb7510f31f6a654d66c9a"/>
          </v:shape>
          <o:OLEObject Type="Embed" ProgID="Equation.DSMT4" ShapeID="_x0000_i1030" DrawAspect="Content" ObjectID="_1814191593" r:id="rId21"/>
        </w:object>
      </w:r>
    </w:p>
    <w:p w14:paraId="7B9D2DDA" w14:textId="0BD3BDC1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整理得</w:t>
      </w:r>
      <w:r w:rsidRPr="00F979AE">
        <w:rPr>
          <w:color w:val="EE0000"/>
        </w:rPr>
        <w:object w:dxaOrig="1140" w:dyaOrig="720" w14:anchorId="1FDDA960">
          <v:shape id="_x0000_i1031" type="#_x0000_t75" alt="学科网(www.zxxk.com)--教育资源门户，提供试卷、教案、课件、论文、素材以及各类教学资源下载，还有大量而丰富的教学相关资讯！ pz6bFJWLL0tN+fUPil0Ivg==" style="width:57pt;height:36pt" o:ole="">
            <v:imagedata r:id="rId22" o:title="eqId055509f37370fd02315d91eef2b476db"/>
          </v:shape>
          <o:OLEObject Type="Embed" ProgID="Equation.DSMT4" ShapeID="_x0000_i1031" DrawAspect="Content" ObjectID="_1814191594" r:id="rId23"/>
        </w:object>
      </w:r>
    </w:p>
    <w:p w14:paraId="57F508E4" w14:textId="28B3659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代入数据得</w:t>
      </w:r>
      <w:r w:rsidRPr="00F979AE">
        <w:rPr>
          <w:color w:val="EE0000"/>
        </w:rPr>
        <w:object w:dxaOrig="1644" w:dyaOrig="624" w14:anchorId="15B79C79">
          <v:shape id="_x0000_i1032" type="#_x0000_t75" alt="学科网(www.zxxk.com)--教育资源门户，提供试卷、教案、课件、论文、素材以及各类教学资源下载，还有大量而丰富的教学相关资讯！ pz6bFJWLL0tN+fUPil0Ivg==" style="width:82.7pt;height:31.7pt" o:ole="">
            <v:imagedata r:id="rId24" o:title="eqId8c609a1b7f3c4d3480c7a142187f2917"/>
          </v:shape>
          <o:OLEObject Type="Embed" ProgID="Equation.DSMT4" ShapeID="_x0000_i1032" DrawAspect="Content" ObjectID="_1814191595" r:id="rId25"/>
        </w:object>
      </w:r>
    </w:p>
    <w:p w14:paraId="6E63070A" w14:textId="2BAA5392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选</w:t>
      </w:r>
      <w:r w:rsidRPr="00F979AE">
        <w:rPr>
          <w:rFonts w:eastAsia="Times New Roman" w:cs="Times New Roman"/>
          <w:color w:val="EE0000"/>
        </w:rPr>
        <w:t>A</w:t>
      </w:r>
      <w:r w:rsidRPr="00F979AE">
        <w:rPr>
          <w:color w:val="EE0000"/>
        </w:rPr>
        <w:t>。</w:t>
      </w:r>
    </w:p>
    <w:p w14:paraId="51BF4A51" w14:textId="1A888FA4" w:rsidR="00F979AE" w:rsidRDefault="00F979AE" w:rsidP="00036653">
      <w:pPr>
        <w:rPr>
          <w:color w:val="EE0000"/>
        </w:rPr>
      </w:pPr>
    </w:p>
    <w:p w14:paraId="68120045" w14:textId="4054D058" w:rsidR="006E561A" w:rsidRPr="00892D32" w:rsidRDefault="004623AA" w:rsidP="00F979AE">
      <w:pPr>
        <w:pStyle w:val="a9"/>
        <w:numPr>
          <w:ilvl w:val="0"/>
          <w:numId w:val="2"/>
        </w:numPr>
        <w:ind w:firstLineChars="0"/>
      </w:pPr>
      <w:r>
        <w:rPr>
          <w:noProof/>
          <w:color w:val="EE0000"/>
          <w:lang w:val="zh-CN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BC6D614" wp14:editId="52E400F3">
                <wp:simplePos x="0" y="0"/>
                <wp:positionH relativeFrom="margin">
                  <wp:posOffset>4090481</wp:posOffset>
                </wp:positionH>
                <wp:positionV relativeFrom="paragraph">
                  <wp:posOffset>-332686</wp:posOffset>
                </wp:positionV>
                <wp:extent cx="1182370" cy="1194435"/>
                <wp:effectExtent l="0" t="0" r="0" b="5715"/>
                <wp:wrapSquare wrapText="bothSides"/>
                <wp:docPr id="222086497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2370" cy="1194435"/>
                          <a:chOff x="-128463" y="-107338"/>
                          <a:chExt cx="1317813" cy="1331753"/>
                        </a:xfrm>
                      </wpg:grpSpPr>
                      <wpg:grpSp>
                        <wpg:cNvPr id="861156478" name="组合 10"/>
                        <wpg:cNvGrpSpPr/>
                        <wpg:grpSpPr>
                          <a:xfrm>
                            <a:off x="0" y="91807"/>
                            <a:ext cx="1064167" cy="924777"/>
                            <a:chOff x="1067558" y="245332"/>
                            <a:chExt cx="1064167" cy="924777"/>
                          </a:xfrm>
                        </wpg:grpSpPr>
                        <wps:wsp>
                          <wps:cNvPr id="918189586" name="等腰三角形 8"/>
                          <wps:cNvSpPr/>
                          <wps:spPr>
                            <a:xfrm>
                              <a:off x="1094353" y="270216"/>
                              <a:ext cx="1013084" cy="873208"/>
                            </a:xfrm>
                            <a:prstGeom prst="triangl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997525846" name="椭圆 9"/>
                          <wps:cNvSpPr/>
                          <wps:spPr>
                            <a:xfrm>
                              <a:off x="1577726" y="245332"/>
                              <a:ext cx="50800" cy="508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57111245" name="椭圆 9"/>
                          <wps:cNvSpPr/>
                          <wps:spPr>
                            <a:xfrm>
                              <a:off x="1067558" y="1119309"/>
                              <a:ext cx="50800" cy="508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10634560" name="椭圆 9"/>
                          <wps:cNvSpPr/>
                          <wps:spPr>
                            <a:xfrm>
                              <a:off x="2080925" y="1119309"/>
                              <a:ext cx="50800" cy="508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0046502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64284" y="-107338"/>
                            <a:ext cx="147476" cy="231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6476C2" w14:textId="28C632D3" w:rsidR="004623AA" w:rsidRPr="002A4E94" w:rsidRDefault="004623AA" w:rsidP="004623AA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4853778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28463" y="869901"/>
                            <a:ext cx="155261" cy="231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629971" w14:textId="129FF5C5" w:rsidR="004623AA" w:rsidRPr="002A4E94" w:rsidRDefault="004623AA" w:rsidP="004623AA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2326870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41874" y="871893"/>
                            <a:ext cx="147476" cy="231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2E36DA" w14:textId="071AF038" w:rsidR="004623AA" w:rsidRPr="002A4E94" w:rsidRDefault="004623AA" w:rsidP="004623AA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287509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09911" y="992971"/>
                            <a:ext cx="276280" cy="231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23B9AD" w14:textId="396509AF" w:rsidR="004623AA" w:rsidRPr="002A4E94" w:rsidRDefault="004623AA" w:rsidP="004623AA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 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1658022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99610" y="992221"/>
                            <a:ext cx="276280" cy="231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1640E7" w14:textId="7C57BB7E" w:rsidR="004623AA" w:rsidRPr="002A4E94" w:rsidRDefault="004623AA" w:rsidP="004623AA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 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4510964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51083" y="-1399"/>
                            <a:ext cx="276280" cy="231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71BD71" w14:textId="5F27ED91" w:rsidR="004623AA" w:rsidRPr="002A4E94" w:rsidRDefault="004623AA" w:rsidP="004623AA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 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C6D614" id="组合 11" o:spid="_x0000_s1054" style="position:absolute;left:0;text-align:left;margin-left:322.1pt;margin-top:-26.2pt;width:93.1pt;height:94.05pt;z-index:251667456;mso-position-horizontal-relative:margin;mso-width-relative:margin;mso-height-relative:margin" coordorigin="-1284,-1073" coordsize="13178,13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">
                <v:group id="组合 10" o:spid="_x0000_s1055" style="position:absolute;top:918;width:10641;height:9247" coordorigin="10675,2453" coordsize="10641,9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等腰三角形 8" o:spid="_x0000_s1056" type="#_x0000_t5" style="position:absolute;left:10943;top:2702;width:10131;height:873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" filled="f" strokecolor="black [3213]" strokeweight="1pt">
                    <v:textbox style="mso-fit-shape-to-text:t"/>
                  </v:shape>
                  <v:oval id="椭圆 9" o:spid="_x0000_s1057" style="position:absolute;left:15777;top:245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" fillcolor="black [3213]" stroked="f" strokeweight="1pt">
                    <v:stroke joinstyle="miter"/>
                    <v:textbox style="mso-fit-shape-to-text:t"/>
                  </v:oval>
                  <v:oval id="椭圆 9" o:spid="_x0000_s1058" style="position:absolute;left:10675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" fillcolor="black [3213]" stroked="f" strokeweight="1pt">
                    <v:stroke joinstyle="miter"/>
                    <v:textbox style="mso-fit-shape-to-text:t"/>
                  </v:oval>
                  <v:oval id="椭圆 9" o:spid="_x0000_s1059" style="position:absolute;left:20809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" fillcolor="black [3213]" stroked="f" strokeweight="1pt">
                    <v:stroke joinstyle="miter"/>
                    <v:textbox style="mso-fit-shape-to-text:t"/>
                  </v:oval>
                </v:group>
                <v:shape id="文本框 2" o:spid="_x0000_s1060" type="#_x0000_t202" style="position:absolute;left:4642;top:-1073;width:1475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" filled="f" stroked="f">
                  <v:textbox style="mso-fit-shape-to-text:t" inset="1mm,0,1mm,0">
                    <w:txbxContent>
                      <w:p w14:paraId="2A6476C2" w14:textId="28C632D3" w:rsidR="004623AA" w:rsidRPr="002A4E94" w:rsidRDefault="004623AA" w:rsidP="004623AA">
                        <w:pP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61" type="#_x0000_t202" style="position:absolute;left:-1284;top:8699;width:1551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24629971" w14:textId="129FF5C5" w:rsidR="004623AA" w:rsidRPr="002A4E94" w:rsidRDefault="004623AA" w:rsidP="004623AA">
                        <w:pP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62" type="#_x0000_t202" style="position:absolute;left:10418;top:8718;width:1475;height:2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02E36DA" w14:textId="071AF038" w:rsidR="004623AA" w:rsidRPr="002A4E94" w:rsidRDefault="004623AA" w:rsidP="004623AA">
                        <w:pP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63" type="#_x0000_t202" style="position:absolute;left:-1099;top:9929;width:2762;height:2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4C23B9AD" w14:textId="396509AF" w:rsidR="004623AA" w:rsidRPr="002A4E94" w:rsidRDefault="004623AA" w:rsidP="004623AA">
                        <w:pP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 V</w:t>
                        </w:r>
                      </w:p>
                    </w:txbxContent>
                  </v:textbox>
                </v:shape>
                <v:shape id="文本框 2" o:spid="_x0000_s1064" type="#_x0000_t202" style="position:absolute;left:8996;top:9922;width:2762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61640E7" w14:textId="7C57BB7E" w:rsidR="004623AA" w:rsidRPr="002A4E94" w:rsidRDefault="004623AA" w:rsidP="004623AA">
                        <w:pP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 V</w:t>
                        </w:r>
                      </w:p>
                    </w:txbxContent>
                  </v:textbox>
                </v:shape>
                <v:shape id="文本框 2" o:spid="_x0000_s1065" type="#_x0000_t202" style="position:absolute;left:5510;top:-13;width:2763;height:2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2D71BD71" w14:textId="5F27ED91" w:rsidR="004623AA" w:rsidRPr="002A4E94" w:rsidRDefault="004623AA" w:rsidP="004623AA">
                        <w:pP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 V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979AE" w:rsidRPr="00892D32">
        <w:t>如图，在与纸面平行的匀强电场中有</w:t>
      </w:r>
      <w:r w:rsidR="00F979AE" w:rsidRPr="00892D32">
        <w:rPr>
          <w:rFonts w:eastAsia="Times New Roman" w:cs="Times New Roman"/>
        </w:rPr>
        <w:t>a</w:t>
      </w:r>
      <w:r w:rsidR="00F979AE" w:rsidRPr="00892D32">
        <w:t>、</w:t>
      </w:r>
      <w:r w:rsidR="00F979AE" w:rsidRPr="00892D32">
        <w:rPr>
          <w:rFonts w:eastAsia="Times New Roman" w:cs="Times New Roman"/>
        </w:rPr>
        <w:t>b</w:t>
      </w:r>
      <w:r w:rsidR="00F979AE" w:rsidRPr="00892D32">
        <w:t>、</w:t>
      </w:r>
      <w:r w:rsidR="00F979AE" w:rsidRPr="00892D32">
        <w:rPr>
          <w:rFonts w:eastAsia="Times New Roman" w:cs="Times New Roman"/>
        </w:rPr>
        <w:t>c</w:t>
      </w:r>
      <w:r w:rsidR="00F979AE" w:rsidRPr="00892D32">
        <w:t>三点，其电势分别为</w:t>
      </w:r>
      <w:r w:rsidR="00892D32" w:rsidRPr="00892D32">
        <w:rPr>
          <w:rFonts w:hint="eastAsia"/>
        </w:rPr>
        <w:t>6 V</w:t>
      </w:r>
      <w:r w:rsidR="00892D32" w:rsidRPr="00892D32">
        <w:rPr>
          <w:rFonts w:hint="eastAsia"/>
        </w:rPr>
        <w:t>、</w:t>
      </w:r>
      <w:r w:rsidR="00892D32" w:rsidRPr="00892D32">
        <w:rPr>
          <w:rFonts w:hint="eastAsia"/>
        </w:rPr>
        <w:t>4 V</w:t>
      </w:r>
      <w:r w:rsidR="00892D32" w:rsidRPr="00892D32">
        <w:rPr>
          <w:rFonts w:hint="eastAsia"/>
        </w:rPr>
        <w:t>、</w:t>
      </w:r>
      <w:r w:rsidR="00892D32" w:rsidRPr="00892D32">
        <w:rPr>
          <w:rFonts w:hint="eastAsia"/>
        </w:rPr>
        <w:t>2 V</w:t>
      </w:r>
      <w:r w:rsidR="00F979AE" w:rsidRPr="00892D32">
        <w:t>；</w:t>
      </w:r>
      <w:r w:rsidR="00F979AE" w:rsidRPr="00892D32">
        <w:rPr>
          <w:rFonts w:eastAsia="Times New Roman" w:cs="Times New Roman"/>
          <w:iCs/>
        </w:rPr>
        <w:t>a</w:t>
      </w:r>
      <w:r w:rsidR="00F979AE" w:rsidRPr="00892D32">
        <w:rPr>
          <w:iCs/>
        </w:rPr>
        <w:t>、</w:t>
      </w:r>
      <w:r w:rsidR="00F979AE" w:rsidRPr="00892D32">
        <w:rPr>
          <w:rFonts w:eastAsia="Times New Roman" w:cs="Times New Roman"/>
          <w:iCs/>
        </w:rPr>
        <w:t>b</w:t>
      </w:r>
      <w:r w:rsidR="00F979AE" w:rsidRPr="00892D32">
        <w:rPr>
          <w:iCs/>
        </w:rPr>
        <w:t>、</w:t>
      </w:r>
      <w:r w:rsidR="00F979AE" w:rsidRPr="00892D32">
        <w:rPr>
          <w:rFonts w:eastAsia="Times New Roman" w:cs="Times New Roman"/>
          <w:iCs/>
        </w:rPr>
        <w:t>c</w:t>
      </w:r>
      <w:r w:rsidR="00F979AE" w:rsidRPr="00892D32">
        <w:rPr>
          <w:iCs/>
        </w:rPr>
        <w:t>分别位于纸面内一等边三角形的顶点上。下列图中箭头表示</w:t>
      </w:r>
      <w:r w:rsidR="00F979AE" w:rsidRPr="00892D32">
        <w:rPr>
          <w:rFonts w:eastAsia="Times New Roman" w:cs="Times New Roman"/>
          <w:iCs/>
        </w:rPr>
        <w:t>a</w:t>
      </w:r>
      <w:r w:rsidR="00F979AE" w:rsidRPr="00892D32">
        <w:rPr>
          <w:iCs/>
        </w:rPr>
        <w:t>点</w:t>
      </w:r>
      <w:r w:rsidR="00F979AE" w:rsidRPr="00892D32">
        <w:t>电场的方向，则正确的</w:t>
      </w:r>
      <w:commentRangeStart w:id="3"/>
      <w:r w:rsidR="00F979AE" w:rsidRPr="00892D32">
        <w:t>是</w:t>
      </w:r>
      <w:commentRangeEnd w:id="3"/>
      <w:r w:rsidR="00892D32" w:rsidRPr="00892D32">
        <w:rPr>
          <w:rStyle w:val="aa"/>
        </w:rPr>
        <w:commentReference w:id="3"/>
      </w:r>
      <w:r w:rsidR="00F979AE" w:rsidRPr="00892D32">
        <w:t>（</w:t>
      </w:r>
      <w:r w:rsidR="00F979AE" w:rsidRPr="00892D32">
        <w:t xml:space="preserve">    </w:t>
      </w:r>
      <w:r w:rsidR="00F979AE" w:rsidRPr="00892D32">
        <w:t>）</w:t>
      </w:r>
    </w:p>
    <w:p w14:paraId="15A137CD" w14:textId="28E4C7ED" w:rsidR="006E561A" w:rsidRPr="00F979AE" w:rsidRDefault="004623AA" w:rsidP="00036653">
      <w:pPr>
        <w:rPr>
          <w:color w:val="EE0000"/>
        </w:rPr>
      </w:pPr>
      <w:r>
        <w:rPr>
          <w:noProof/>
          <w:color w:val="EE0000"/>
        </w:rPr>
        <mc:AlternateContent>
          <mc:Choice Requires="wpg">
            <w:drawing>
              <wp:inline distT="0" distB="0" distL="0" distR="0" wp14:anchorId="1450694D" wp14:editId="6BE46811">
                <wp:extent cx="5097878" cy="1332520"/>
                <wp:effectExtent l="0" t="38100" r="7620" b="1270"/>
                <wp:docPr id="816983830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97878" cy="1332520"/>
                          <a:chOff x="0" y="0"/>
                          <a:chExt cx="5097878" cy="1332520"/>
                        </a:xfrm>
                      </wpg:grpSpPr>
                      <wpg:grpSp>
                        <wpg:cNvPr id="826280471" name="组合 13"/>
                        <wpg:cNvGrpSpPr/>
                        <wpg:grpSpPr>
                          <a:xfrm>
                            <a:off x="0" y="0"/>
                            <a:ext cx="1182370" cy="1332520"/>
                            <a:chOff x="0" y="151036"/>
                            <a:chExt cx="1182370" cy="1332520"/>
                          </a:xfrm>
                        </wpg:grpSpPr>
                        <wpg:grpSp>
                          <wpg:cNvPr id="264442025" name="组合 11"/>
                          <wpg:cNvGrpSpPr/>
                          <wpg:grpSpPr>
                            <a:xfrm>
                              <a:off x="0" y="219222"/>
                              <a:ext cx="1182370" cy="1264334"/>
                              <a:chOff x="-128463" y="-107338"/>
                              <a:chExt cx="1317813" cy="1409712"/>
                            </a:xfrm>
                          </wpg:grpSpPr>
                          <wpg:grpSp>
                            <wpg:cNvPr id="1659740860" name="组合 10"/>
                            <wpg:cNvGrpSpPr/>
                            <wpg:grpSpPr>
                              <a:xfrm>
                                <a:off x="0" y="91807"/>
                                <a:ext cx="1064167" cy="924777"/>
                                <a:chOff x="1067558" y="245332"/>
                                <a:chExt cx="1064167" cy="924777"/>
                              </a:xfrm>
                            </wpg:grpSpPr>
                            <wps:wsp>
                              <wps:cNvPr id="653458696" name="等腰三角形 8"/>
                              <wps:cNvSpPr/>
                              <wps:spPr>
                                <a:xfrm>
                                  <a:off x="1094353" y="270216"/>
                                  <a:ext cx="1013084" cy="873208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174721423" name="椭圆 9"/>
                              <wps:cNvSpPr/>
                              <wps:spPr>
                                <a:xfrm>
                                  <a:off x="1577726" y="245332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743948286" name="椭圆 9"/>
                              <wps:cNvSpPr/>
                              <wps:spPr>
                                <a:xfrm>
                                  <a:off x="1067558" y="1119309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764080040" name="椭圆 9"/>
                              <wps:cNvSpPr/>
                              <wps:spPr>
                                <a:xfrm>
                                  <a:off x="2080925" y="1119309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96798123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927" y="-107338"/>
                                <a:ext cx="147476" cy="2314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03F74F" w14:textId="77777777" w:rsidR="004623AA" w:rsidRPr="002A4E94" w:rsidRDefault="004623AA" w:rsidP="004623A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61564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28463" y="869901"/>
                                <a:ext cx="155261" cy="2314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33701D" w14:textId="77777777" w:rsidR="004623AA" w:rsidRPr="002A4E94" w:rsidRDefault="004623AA" w:rsidP="004623A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4686307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1874" y="871893"/>
                                <a:ext cx="147476" cy="2314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60B6EA" w14:textId="77777777" w:rsidR="004623AA" w:rsidRPr="002A4E94" w:rsidRDefault="004623AA" w:rsidP="004623A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5263346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2706" y="1070930"/>
                                <a:ext cx="198432" cy="2314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56198F" w14:textId="77777777" w:rsidR="004623AA" w:rsidRPr="004623AA" w:rsidRDefault="004623AA" w:rsidP="004623AA"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 w:rsidRPr="004623AA">
                                    <w:rPr>
                                      <w:rFonts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746762748" name="直接箭头连接符 12"/>
                          <wps:cNvCnPr/>
                          <wps:spPr>
                            <a:xfrm flipV="1">
                              <a:off x="593140" y="151036"/>
                              <a:ext cx="152229" cy="263667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081720658" name="组合 13"/>
                        <wpg:cNvGrpSpPr/>
                        <wpg:grpSpPr>
                          <a:xfrm>
                            <a:off x="1303607" y="68174"/>
                            <a:ext cx="2051089" cy="1263796"/>
                            <a:chOff x="0" y="219222"/>
                            <a:chExt cx="2051089" cy="1264011"/>
                          </a:xfrm>
                        </wpg:grpSpPr>
                        <wpg:grpSp>
                          <wpg:cNvPr id="1566847325" name="组合 11"/>
                          <wpg:cNvGrpSpPr/>
                          <wpg:grpSpPr>
                            <a:xfrm>
                              <a:off x="0" y="219222"/>
                              <a:ext cx="1182370" cy="1264011"/>
                              <a:chOff x="-128463" y="-107338"/>
                              <a:chExt cx="1317813" cy="1409351"/>
                            </a:xfrm>
                          </wpg:grpSpPr>
                          <wpg:grpSp>
                            <wpg:cNvPr id="1524998655" name="组合 10"/>
                            <wpg:cNvGrpSpPr/>
                            <wpg:grpSpPr>
                              <a:xfrm>
                                <a:off x="0" y="91807"/>
                                <a:ext cx="1064167" cy="924777"/>
                                <a:chOff x="1067558" y="245332"/>
                                <a:chExt cx="1064167" cy="924777"/>
                              </a:xfrm>
                            </wpg:grpSpPr>
                            <wps:wsp>
                              <wps:cNvPr id="940294581" name="等腰三角形 8"/>
                              <wps:cNvSpPr/>
                              <wps:spPr>
                                <a:xfrm>
                                  <a:off x="1094353" y="270216"/>
                                  <a:ext cx="1013084" cy="873208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45942534" name="椭圆 9"/>
                              <wps:cNvSpPr/>
                              <wps:spPr>
                                <a:xfrm>
                                  <a:off x="1577726" y="245332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627341573" name="椭圆 9"/>
                              <wps:cNvSpPr/>
                              <wps:spPr>
                                <a:xfrm>
                                  <a:off x="1067558" y="1119309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043328770" name="椭圆 9"/>
                              <wps:cNvSpPr/>
                              <wps:spPr>
                                <a:xfrm>
                                  <a:off x="2080925" y="1119309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105705009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927" y="-107338"/>
                                <a:ext cx="147476" cy="2314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1F41AB" w14:textId="77777777" w:rsidR="004623AA" w:rsidRPr="002A4E94" w:rsidRDefault="004623AA" w:rsidP="004623A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70743463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28463" y="869901"/>
                                <a:ext cx="155261" cy="2314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26F1DE" w14:textId="77777777" w:rsidR="004623AA" w:rsidRPr="002A4E94" w:rsidRDefault="004623AA" w:rsidP="004623A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402052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1874" y="871893"/>
                                <a:ext cx="147476" cy="2314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19CD0F" w14:textId="77777777" w:rsidR="004623AA" w:rsidRPr="002A4E94" w:rsidRDefault="004623AA" w:rsidP="004623A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4338221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2630" y="1070454"/>
                                <a:ext cx="190654" cy="23155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DC7238" w14:textId="77777777" w:rsidR="004623AA" w:rsidRPr="004623AA" w:rsidRDefault="004623AA" w:rsidP="004623AA"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98842190" name="直接箭头连接符 12"/>
                          <wps:cNvCnPr/>
                          <wps:spPr>
                            <a:xfrm flipH="1">
                              <a:off x="432555" y="431209"/>
                              <a:ext cx="152229" cy="263667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60523889" name="直接箭头连接符 12"/>
                          <wps:cNvCnPr/>
                          <wps:spPr>
                            <a:xfrm>
                              <a:off x="1898860" y="421937"/>
                              <a:ext cx="152229" cy="263667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723807952" name="组合 11"/>
                        <wpg:cNvGrpSpPr/>
                        <wpg:grpSpPr>
                          <a:xfrm>
                            <a:off x="2607213" y="68174"/>
                            <a:ext cx="1182370" cy="1263178"/>
                            <a:chOff x="-128463" y="-107338"/>
                            <a:chExt cx="1317813" cy="1408661"/>
                          </a:xfrm>
                        </wpg:grpSpPr>
                        <wpg:grpSp>
                          <wpg:cNvPr id="1197525766" name="组合 10"/>
                          <wpg:cNvGrpSpPr/>
                          <wpg:grpSpPr>
                            <a:xfrm>
                              <a:off x="0" y="91807"/>
                              <a:ext cx="1064167" cy="924777"/>
                              <a:chOff x="1067558" y="245332"/>
                              <a:chExt cx="1064167" cy="924777"/>
                            </a:xfrm>
                          </wpg:grpSpPr>
                          <wps:wsp>
                            <wps:cNvPr id="1574729305" name="等腰三角形 8"/>
                            <wps:cNvSpPr/>
                            <wps:spPr>
                              <a:xfrm>
                                <a:off x="1094353" y="270216"/>
                                <a:ext cx="1013084" cy="873208"/>
                              </a:xfrm>
                              <a:prstGeom prst="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592879683" name="椭圆 9"/>
                            <wps:cNvSpPr/>
                            <wps:spPr>
                              <a:xfrm>
                                <a:off x="1577726" y="245332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312209533" name="椭圆 9"/>
                            <wps:cNvSpPr/>
                            <wps:spPr>
                              <a:xfrm>
                                <a:off x="1067558" y="1119309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47102412" name="椭圆 9"/>
                            <wps:cNvSpPr/>
                            <wps:spPr>
                              <a:xfrm>
                                <a:off x="2080925" y="1119309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75530317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927" y="-107338"/>
                              <a:ext cx="147476" cy="2314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16A9E9" w14:textId="77777777" w:rsidR="004623AA" w:rsidRPr="002A4E94" w:rsidRDefault="004623AA" w:rsidP="004623AA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2160769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28463" y="869901"/>
                              <a:ext cx="155261" cy="2314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8101C6" w14:textId="77777777" w:rsidR="004623AA" w:rsidRPr="002A4E94" w:rsidRDefault="004623AA" w:rsidP="004623AA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18832053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1874" y="871893"/>
                              <a:ext cx="147476" cy="2314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92DD043" w14:textId="77777777" w:rsidR="004623AA" w:rsidRPr="002A4E94" w:rsidRDefault="004623AA" w:rsidP="004623AA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0936146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377" y="1069764"/>
                              <a:ext cx="190654" cy="2315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D9B712E" w14:textId="77777777" w:rsidR="004623AA" w:rsidRPr="004623AA" w:rsidRDefault="004623AA" w:rsidP="004623AA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2062771226" name="组合 13"/>
                        <wpg:cNvGrpSpPr/>
                        <wpg:grpSpPr>
                          <a:xfrm>
                            <a:off x="3915508" y="2409"/>
                            <a:ext cx="1182370" cy="1328943"/>
                            <a:chOff x="0" y="153445"/>
                            <a:chExt cx="1182370" cy="1329170"/>
                          </a:xfrm>
                        </wpg:grpSpPr>
                        <wpg:grpSp>
                          <wpg:cNvPr id="1159869855" name="组合 11"/>
                          <wpg:cNvGrpSpPr/>
                          <wpg:grpSpPr>
                            <a:xfrm>
                              <a:off x="0" y="214357"/>
                              <a:ext cx="1182370" cy="1268258"/>
                              <a:chOff x="-128463" y="-112762"/>
                              <a:chExt cx="1317813" cy="1414085"/>
                            </a:xfrm>
                          </wpg:grpSpPr>
                          <wpg:grpSp>
                            <wpg:cNvPr id="297202839" name="组合 10"/>
                            <wpg:cNvGrpSpPr/>
                            <wpg:grpSpPr>
                              <a:xfrm>
                                <a:off x="0" y="91807"/>
                                <a:ext cx="1064167" cy="924777"/>
                                <a:chOff x="1067558" y="245332"/>
                                <a:chExt cx="1064167" cy="924777"/>
                              </a:xfrm>
                            </wpg:grpSpPr>
                            <wps:wsp>
                              <wps:cNvPr id="1991987068" name="等腰三角形 8"/>
                              <wps:cNvSpPr/>
                              <wps:spPr>
                                <a:xfrm>
                                  <a:off x="1094353" y="270216"/>
                                  <a:ext cx="1013084" cy="873208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156738616" name="椭圆 9"/>
                              <wps:cNvSpPr/>
                              <wps:spPr>
                                <a:xfrm>
                                  <a:off x="1577726" y="245332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587657817" name="椭圆 9"/>
                              <wps:cNvSpPr/>
                              <wps:spPr>
                                <a:xfrm>
                                  <a:off x="1067558" y="1119309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433242319" name="椭圆 9"/>
                              <wps:cNvSpPr/>
                              <wps:spPr>
                                <a:xfrm>
                                  <a:off x="2080925" y="1119309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4836200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1715" y="-112762"/>
                                <a:ext cx="147476" cy="2314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51DF8E" w14:textId="77777777" w:rsidR="004623AA" w:rsidRPr="002A4E94" w:rsidRDefault="004623AA" w:rsidP="004623A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3231887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28463" y="869901"/>
                                <a:ext cx="155261" cy="2314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FA2F84" w14:textId="77777777" w:rsidR="004623AA" w:rsidRPr="002A4E94" w:rsidRDefault="004623AA" w:rsidP="004623A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3465961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1874" y="871893"/>
                                <a:ext cx="147476" cy="2314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FDA822" w14:textId="77777777" w:rsidR="004623AA" w:rsidRPr="002A4E94" w:rsidRDefault="004623AA" w:rsidP="004623AA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9530013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2237" y="1069764"/>
                                <a:ext cx="198439" cy="23155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27D745" w14:textId="77777777" w:rsidR="004623AA" w:rsidRPr="004623AA" w:rsidRDefault="004623AA" w:rsidP="004623AA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725327283" name="直接箭头连接符 12"/>
                          <wps:cNvCnPr/>
                          <wps:spPr>
                            <a:xfrm flipH="1" flipV="1">
                              <a:off x="445604" y="153445"/>
                              <a:ext cx="152229" cy="263667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450694D" id="组合 14" o:spid="_x0000_s1066" style="width:401.4pt;height:104.9pt;mso-position-horizontal-relative:char;mso-position-vertical-relative:line" coordsize="50978,13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">
                <v:group id="组合 13" o:spid="_x0000_s1067" style="position:absolute;width:11823;height:13325" coordorigin=",1510" coordsize="11823,13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">
                  <v:group id="_x0000_s1068" style="position:absolute;top:2192;width:11823;height:12643" coordorigin="-1284,-1073" coordsize="13178,14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">
                    <v:group id="组合 10" o:spid="_x0000_s1069" style="position:absolute;top:918;width:10641;height:9247" coordorigin="10675,2453" coordsize="10641,9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">
                      <v:shape id="等腰三角形 8" o:spid="_x0000_s1070" type="#_x0000_t5" style="position:absolute;left:10943;top:2702;width:10131;height:873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" filled="f" strokecolor="black [3213]" strokeweight="1pt">
                        <v:textbox style="mso-fit-shape-to-text:t"/>
                      </v:shape>
                      <v:oval id="椭圆 9" o:spid="_x0000_s1071" style="position:absolute;left:15777;top:245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" fillcolor="black [3213]" stroked="f" strokeweight="1pt">
                        <v:stroke joinstyle="miter"/>
                        <v:textbox style="mso-fit-shape-to-text:t"/>
                      </v:oval>
                      <v:oval id="椭圆 9" o:spid="_x0000_s1072" style="position:absolute;left:10675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" fillcolor="black [3213]" stroked="f" strokeweight="1pt">
                        <v:stroke joinstyle="miter"/>
                        <v:textbox style="mso-fit-shape-to-text:t"/>
                      </v:oval>
                      <v:oval id="椭圆 9" o:spid="_x0000_s1073" style="position:absolute;left:20809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" fillcolor="black [3213]" stroked="f" strokeweight="1pt">
                        <v:stroke joinstyle="miter"/>
                        <v:textbox style="mso-fit-shape-to-text:t"/>
                      </v:oval>
                    </v:group>
                    <v:shape id="文本框 2" o:spid="_x0000_s1074" type="#_x0000_t202" style="position:absolute;left:4329;top:-1073;width:1475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6403F74F" w14:textId="77777777" w:rsidR="004623AA" w:rsidRPr="002A4E94" w:rsidRDefault="004623AA" w:rsidP="004623A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075" type="#_x0000_t202" style="position:absolute;left:-1284;top:8699;width:1551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0733701D" w14:textId="77777777" w:rsidR="004623AA" w:rsidRPr="002A4E94" w:rsidRDefault="004623AA" w:rsidP="004623A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076" type="#_x0000_t202" style="position:absolute;left:10418;top:8718;width:1475;height:2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5B60B6EA" w14:textId="77777777" w:rsidR="004623AA" w:rsidRPr="002A4E94" w:rsidRDefault="004623AA" w:rsidP="004623A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077" type="#_x0000_t202" style="position:absolute;left:4127;top:10709;width:1984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856198F" w14:textId="77777777" w:rsidR="004623AA" w:rsidRPr="004623AA" w:rsidRDefault="004623AA" w:rsidP="004623AA">
                            <w:pPr>
                              <w:rPr>
                                <w:rFonts w:hint="eastAsia"/>
                                <w:szCs w:val="21"/>
                                <w:vertAlign w:val="subscript"/>
                              </w:rPr>
                            </w:pPr>
                            <w:r w:rsidRPr="004623AA">
                              <w:rPr>
                                <w:rFonts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12" o:spid="_x0000_s1078" type="#_x0000_t32" style="position:absolute;left:5931;top:1510;width:1522;height:263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" strokecolor="black [3213]" strokeweight=".5pt">
                    <v:stroke endarrow="block" endarrowwidth="narrow" joinstyle="miter"/>
                  </v:shape>
                </v:group>
                <v:group id="组合 13" o:spid="_x0000_s1079" style="position:absolute;left:13036;top:681;width:20510;height:12638" coordorigin=",2192" coordsize="20510,12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">
                  <v:group id="_x0000_s1080" style="position:absolute;top:2192;width:11823;height:12640" coordorigin="-1284,-1073" coordsize="13178,14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">
                    <v:group id="组合 10" o:spid="_x0000_s1081" style="position:absolute;top:918;width:10641;height:9247" coordorigin="10675,2453" coordsize="10641,9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">
                      <v:shape id="等腰三角形 8" o:spid="_x0000_s1082" type="#_x0000_t5" style="position:absolute;left:10943;top:2702;width:10131;height:873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" filled="f" strokecolor="black [3213]" strokeweight="1pt">
                        <v:textbox style="mso-fit-shape-to-text:t"/>
                      </v:shape>
                      <v:oval id="椭圆 9" o:spid="_x0000_s1083" style="position:absolute;left:15777;top:245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" fillcolor="black [3213]" stroked="f" strokeweight="1pt">
                        <v:stroke joinstyle="miter"/>
                        <v:textbox style="mso-fit-shape-to-text:t"/>
                      </v:oval>
                      <v:oval id="椭圆 9" o:spid="_x0000_s1084" style="position:absolute;left:10675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" fillcolor="black [3213]" stroked="f" strokeweight="1pt">
                        <v:stroke joinstyle="miter"/>
                        <v:textbox style="mso-fit-shape-to-text:t"/>
                      </v:oval>
                      <v:oval id="椭圆 9" o:spid="_x0000_s1085" style="position:absolute;left:20809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" fillcolor="black [3213]" stroked="f" strokeweight="1pt">
                        <v:stroke joinstyle="miter"/>
                        <v:textbox style="mso-fit-shape-to-text:t"/>
                      </v:oval>
                    </v:group>
                    <v:shape id="文本框 2" o:spid="_x0000_s1086" type="#_x0000_t202" style="position:absolute;left:4329;top:-1073;width:1475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0A1F41AB" w14:textId="77777777" w:rsidR="004623AA" w:rsidRPr="002A4E94" w:rsidRDefault="004623AA" w:rsidP="004623A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087" type="#_x0000_t202" style="position:absolute;left:-1284;top:8699;width:1551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6C26F1DE" w14:textId="77777777" w:rsidR="004623AA" w:rsidRPr="002A4E94" w:rsidRDefault="004623AA" w:rsidP="004623A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088" type="#_x0000_t202" style="position:absolute;left:10418;top:8718;width:1475;height:2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D19CD0F" w14:textId="77777777" w:rsidR="004623AA" w:rsidRPr="002A4E94" w:rsidRDefault="004623AA" w:rsidP="004623A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089" type="#_x0000_t202" style="position:absolute;left:4126;top:10704;width:1906;height:23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1DC7238" w14:textId="77777777" w:rsidR="004623AA" w:rsidRPr="004623AA" w:rsidRDefault="004623AA" w:rsidP="004623AA">
                            <w:pPr>
                              <w:rPr>
                                <w:rFonts w:hint="eastAsia"/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直接箭头连接符 12" o:spid="_x0000_s1090" type="#_x0000_t32" style="position:absolute;left:4325;top:4312;width:1522;height:26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" strokecolor="black [3213]" strokeweight=".5pt">
                    <v:stroke endarrow="block" endarrowwidth="narrow" joinstyle="miter"/>
                  </v:shape>
                  <v:shape id="直接箭头连接符 12" o:spid="_x0000_s1091" type="#_x0000_t32" style="position:absolute;left:18988;top:4219;width:1522;height:26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" strokecolor="black [3213]" strokeweight=".5pt">
                    <v:stroke endarrow="block" endarrowwidth="narrow" joinstyle="miter"/>
                  </v:shape>
                </v:group>
                <v:group id="_x0000_s1092" style="position:absolute;left:26072;top:681;width:11823;height:12632" coordorigin="-1284,-1073" coordsize="13178,14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">
                  <v:group id="组合 10" o:spid="_x0000_s1093" style="position:absolute;top:918;width:10641;height:9247" coordorigin="10675,2453" coordsize="10641,9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">
                    <v:shape id="等腰三角形 8" o:spid="_x0000_s1094" type="#_x0000_t5" style="position:absolute;left:10943;top:2702;width:10131;height:873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" filled="f" strokecolor="black [3213]" strokeweight="1pt">
                      <v:textbox style="mso-fit-shape-to-text:t"/>
                    </v:shape>
                    <v:oval id="椭圆 9" o:spid="_x0000_s1095" style="position:absolute;left:15777;top:245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" fillcolor="black [3213]" stroked="f" strokeweight="1pt">
                      <v:stroke joinstyle="miter"/>
                      <v:textbox style="mso-fit-shape-to-text:t"/>
                    </v:oval>
                    <v:oval id="椭圆 9" o:spid="_x0000_s1096" style="position:absolute;left:10675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" fillcolor="black [3213]" stroked="f" strokeweight="1pt">
                      <v:stroke joinstyle="miter"/>
                      <v:textbox style="mso-fit-shape-to-text:t"/>
                    </v:oval>
                    <v:oval id="椭圆 9" o:spid="_x0000_s1097" style="position:absolute;left:20809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" fillcolor="black [3213]" stroked="f" strokeweight="1pt">
                      <v:stroke joinstyle="miter"/>
                      <v:textbox style="mso-fit-shape-to-text:t"/>
                    </v:oval>
                  </v:group>
                  <v:shape id="文本框 2" o:spid="_x0000_s1098" type="#_x0000_t202" style="position:absolute;left:4329;top:-1073;width:1475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116A9E9" w14:textId="77777777" w:rsidR="004623AA" w:rsidRPr="002A4E94" w:rsidRDefault="004623AA" w:rsidP="004623AA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099" type="#_x0000_t202" style="position:absolute;left:-1284;top:8699;width:1551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D8101C6" w14:textId="77777777" w:rsidR="004623AA" w:rsidRPr="002A4E94" w:rsidRDefault="004623AA" w:rsidP="004623AA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100" type="#_x0000_t202" style="position:absolute;left:10418;top:8718;width:1475;height:2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92DD043" w14:textId="77777777" w:rsidR="004623AA" w:rsidRPr="002A4E94" w:rsidRDefault="004623AA" w:rsidP="004623AA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" o:spid="_x0000_s1101" type="#_x0000_t202" style="position:absolute;left:4123;top:10697;width:1907;height:23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D9B712E" w14:textId="77777777" w:rsidR="004623AA" w:rsidRPr="004623AA" w:rsidRDefault="004623AA" w:rsidP="004623AA">
                          <w:pPr>
                            <w:rPr>
                              <w:rFonts w:hint="eastAsia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组合 13" o:spid="_x0000_s1102" style="position:absolute;left:39155;top:24;width:11823;height:13289" coordorigin=",1534" coordsize="11823,13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">
                  <v:group id="_x0000_s1103" style="position:absolute;top:2143;width:11823;height:12683" coordorigin="-1284,-1127" coordsize="13178,14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">
                    <v:group id="组合 10" o:spid="_x0000_s1104" style="position:absolute;top:918;width:10641;height:9247" coordorigin="10675,2453" coordsize="10641,9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">
                      <v:shape id="等腰三角形 8" o:spid="_x0000_s1105" type="#_x0000_t5" style="position:absolute;left:10943;top:2702;width:10131;height:873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" filled="f" strokecolor="black [3213]" strokeweight="1pt">
                        <v:textbox style="mso-fit-shape-to-text:t"/>
                      </v:shape>
                      <v:oval id="椭圆 9" o:spid="_x0000_s1106" style="position:absolute;left:15777;top:245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" fillcolor="black [3213]" stroked="f" strokeweight="1pt">
                        <v:stroke joinstyle="miter"/>
                        <v:textbox style="mso-fit-shape-to-text:t"/>
                      </v:oval>
                      <v:oval id="椭圆 9" o:spid="_x0000_s1107" style="position:absolute;left:10675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" fillcolor="black [3213]" stroked="f" strokeweight="1pt">
                        <v:stroke joinstyle="miter"/>
                        <v:textbox style="mso-fit-shape-to-text:t"/>
                      </v:oval>
                      <v:oval id="椭圆 9" o:spid="_x0000_s1108" style="position:absolute;left:20809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" fillcolor="black [3213]" stroked="f" strokeweight="1pt">
                        <v:stroke joinstyle="miter"/>
                        <v:textbox style="mso-fit-shape-to-text:t"/>
                      </v:oval>
                    </v:group>
                    <v:shape id="文本框 2" o:spid="_x0000_s1109" type="#_x0000_t202" style="position:absolute;left:4817;top:-1127;width:1474;height:2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4F51DF8E" w14:textId="77777777" w:rsidR="004623AA" w:rsidRPr="002A4E94" w:rsidRDefault="004623AA" w:rsidP="004623A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110" type="#_x0000_t202" style="position:absolute;left:-1284;top:8699;width:1551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12FA2F84" w14:textId="77777777" w:rsidR="004623AA" w:rsidRPr="002A4E94" w:rsidRDefault="004623AA" w:rsidP="004623A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111" type="#_x0000_t202" style="position:absolute;left:10418;top:8718;width:1475;height:2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22FDA822" w14:textId="77777777" w:rsidR="004623AA" w:rsidRPr="002A4E94" w:rsidRDefault="004623AA" w:rsidP="004623AA"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112" type="#_x0000_t202" style="position:absolute;left:4122;top:10697;width:1984;height:23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827D745" w14:textId="77777777" w:rsidR="004623AA" w:rsidRPr="004623AA" w:rsidRDefault="004623AA" w:rsidP="004623AA">
                            <w:pPr>
                              <w:rPr>
                                <w:rFonts w:hint="eastAsia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shape id="直接箭头连接符 12" o:spid="_x0000_s1113" type="#_x0000_t32" style="position:absolute;left:4456;top:1534;width:1522;height:263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" strokecolor="black [3213]" strokeweight=".5pt">
                    <v:stroke endarrow="block" endarrowwidth="narrow" joinstyle="miter"/>
                  </v:shape>
                </v:group>
                <w10:anchorlock/>
              </v:group>
            </w:pict>
          </mc:Fallback>
        </mc:AlternateContent>
      </w:r>
    </w:p>
    <w:p w14:paraId="444A5D1D" w14:textId="1B395370" w:rsidR="006E561A" w:rsidRPr="00892D32" w:rsidRDefault="004623AA" w:rsidP="00892D32">
      <w:pPr>
        <w:rPr>
          <w:color w:val="EE0000"/>
        </w:rPr>
      </w:pPr>
      <w:r>
        <w:rPr>
          <w:noProof/>
          <w:color w:val="EE000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2A98399" wp14:editId="10054A57">
                <wp:simplePos x="0" y="0"/>
                <wp:positionH relativeFrom="column">
                  <wp:posOffset>3963670</wp:posOffset>
                </wp:positionH>
                <wp:positionV relativeFrom="paragraph">
                  <wp:posOffset>28859</wp:posOffset>
                </wp:positionV>
                <wp:extent cx="1189355" cy="1194435"/>
                <wp:effectExtent l="0" t="0" r="0" b="5715"/>
                <wp:wrapSquare wrapText="bothSides"/>
                <wp:docPr id="492525234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9355" cy="1194435"/>
                          <a:chOff x="0" y="0"/>
                          <a:chExt cx="1189355" cy="1194435"/>
                        </a:xfrm>
                      </wpg:grpSpPr>
                      <wpg:grpSp>
                        <wpg:cNvPr id="651264155" name="组合 11"/>
                        <wpg:cNvGrpSpPr/>
                        <wpg:grpSpPr>
                          <a:xfrm>
                            <a:off x="0" y="0"/>
                            <a:ext cx="1189355" cy="1194435"/>
                            <a:chOff x="-136231" y="-107338"/>
                            <a:chExt cx="1325581" cy="1331753"/>
                          </a:xfrm>
                        </wpg:grpSpPr>
                        <wpg:grpSp>
                          <wpg:cNvPr id="1305026528" name="组合 10"/>
                          <wpg:cNvGrpSpPr/>
                          <wpg:grpSpPr>
                            <a:xfrm>
                              <a:off x="0" y="91807"/>
                              <a:ext cx="1064167" cy="924777"/>
                              <a:chOff x="1067558" y="245332"/>
                              <a:chExt cx="1064167" cy="924777"/>
                            </a:xfrm>
                          </wpg:grpSpPr>
                          <wps:wsp>
                            <wps:cNvPr id="1235555494" name="等腰三角形 8"/>
                            <wps:cNvSpPr/>
                            <wps:spPr>
                              <a:xfrm>
                                <a:off x="1094353" y="270216"/>
                                <a:ext cx="1013084" cy="873208"/>
                              </a:xfrm>
                              <a:prstGeom prst="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871738256" name="椭圆 9"/>
                            <wps:cNvSpPr/>
                            <wps:spPr>
                              <a:xfrm>
                                <a:off x="1577726" y="245332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351014570" name="椭圆 9"/>
                            <wps:cNvSpPr/>
                            <wps:spPr>
                              <a:xfrm>
                                <a:off x="1067558" y="1119309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995638050" name="椭圆 9"/>
                            <wps:cNvSpPr/>
                            <wps:spPr>
                              <a:xfrm>
                                <a:off x="2080925" y="1119309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1328521" name="椭圆 9"/>
                            <wps:cNvSpPr/>
                            <wps:spPr>
                              <a:xfrm>
                                <a:off x="1827701" y="68273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5209748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284" y="-107338"/>
                              <a:ext cx="147476" cy="2314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7A629B" w14:textId="77777777" w:rsidR="004623AA" w:rsidRPr="002A4E94" w:rsidRDefault="004623AA" w:rsidP="004623AA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7825516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36231" y="831060"/>
                              <a:ext cx="155261" cy="2314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267303" w14:textId="77777777" w:rsidR="004623AA" w:rsidRPr="002A4E94" w:rsidRDefault="004623AA" w:rsidP="004623AA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427051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1874" y="871893"/>
                              <a:ext cx="147476" cy="2314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30FC7B" w14:textId="77777777" w:rsidR="004623AA" w:rsidRPr="002A4E94" w:rsidRDefault="004623AA" w:rsidP="004623AA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8711997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09911" y="992971"/>
                              <a:ext cx="276280" cy="2314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EF2781" w14:textId="77777777" w:rsidR="004623AA" w:rsidRPr="002A4E94" w:rsidRDefault="004623AA" w:rsidP="004623AA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 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5955465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9610" y="992221"/>
                              <a:ext cx="276280" cy="2314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D4F6AF" w14:textId="77777777" w:rsidR="004623AA" w:rsidRPr="002A4E94" w:rsidRDefault="004623AA" w:rsidP="004623AA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 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5487638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083" y="-1399"/>
                              <a:ext cx="276280" cy="2314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DFADD00" w14:textId="77777777" w:rsidR="004623AA" w:rsidRPr="002A4E94" w:rsidRDefault="004623AA" w:rsidP="004623AA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6 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2776751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8495" y="442832"/>
                              <a:ext cx="155265" cy="23151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5A1433" w14:textId="4BFEF64B" w:rsidR="004623AA" w:rsidRPr="002A4E94" w:rsidRDefault="004623AA" w:rsidP="004623AA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89205592" name="直接箭头连接符 12"/>
                        <wps:cNvCnPr/>
                        <wps:spPr>
                          <a:xfrm>
                            <a:off x="603115" y="199417"/>
                            <a:ext cx="152226" cy="26356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5285122" name="直接箭头连接符 12"/>
                        <wps:cNvCnPr/>
                        <wps:spPr>
                          <a:xfrm rot="16200000">
                            <a:off x="248691" y="331375"/>
                            <a:ext cx="512960" cy="89070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tailEnd type="non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2A98399" id="组合 15" o:spid="_x0000_s1114" style="position:absolute;left:0;text-align:left;margin-left:312.1pt;margin-top:2.25pt;width:93.65pt;height:94.05pt;z-index:251674624;mso-position-horizontal-relative:text;mso-position-vertical-relative:text" coordsize="11893,11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">
                <v:group id="_x0000_s1115" style="position:absolute;width:11893;height:11944" coordorigin="-1362,-1073" coordsize="13255,13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">
                  <v:group id="组合 10" o:spid="_x0000_s1116" style="position:absolute;top:918;width:10641;height:9247" coordorigin="10675,2453" coordsize="10641,9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">
                    <v:shape id="等腰三角形 8" o:spid="_x0000_s1117" type="#_x0000_t5" style="position:absolute;left:10943;top:2702;width:10131;height:873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" filled="f" strokecolor="black [3213]" strokeweight="1pt">
                      <v:textbox style="mso-fit-shape-to-text:t"/>
                    </v:shape>
                    <v:oval id="椭圆 9" o:spid="_x0000_s1118" style="position:absolute;left:15777;top:245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" fillcolor="black [3213]" stroked="f" strokeweight="1pt">
                      <v:stroke joinstyle="miter"/>
                      <v:textbox style="mso-fit-shape-to-text:t"/>
                    </v:oval>
                    <v:oval id="椭圆 9" o:spid="_x0000_s1119" style="position:absolute;left:10675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" fillcolor="black [3213]" stroked="f" strokeweight="1pt">
                      <v:stroke joinstyle="miter"/>
                      <v:textbox style="mso-fit-shape-to-text:t"/>
                    </v:oval>
                    <v:oval id="椭圆 9" o:spid="_x0000_s1120" style="position:absolute;left:20809;top:11193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" fillcolor="black [3213]" stroked="f" strokeweight="1pt">
                      <v:stroke joinstyle="miter"/>
                      <v:textbox style="mso-fit-shape-to-text:t"/>
                    </v:oval>
                    <v:oval id="椭圆 9" o:spid="_x0000_s1121" style="position:absolute;left:18277;top:6827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" fillcolor="black [3213]" stroked="f" strokeweight="1pt">
                      <v:stroke joinstyle="miter"/>
                      <v:textbox style="mso-fit-shape-to-text:t"/>
                    </v:oval>
                  </v:group>
                  <v:shape id="文本框 2" o:spid="_x0000_s1122" type="#_x0000_t202" style="position:absolute;left:4642;top:-1073;width:1475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3D7A629B" w14:textId="77777777" w:rsidR="004623AA" w:rsidRPr="002A4E94" w:rsidRDefault="004623AA" w:rsidP="004623AA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123" type="#_x0000_t202" style="position:absolute;left:-1362;top:8310;width:1552;height:2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0267303" w14:textId="77777777" w:rsidR="004623AA" w:rsidRPr="002A4E94" w:rsidRDefault="004623AA" w:rsidP="004623AA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124" type="#_x0000_t202" style="position:absolute;left:10418;top:8718;width:1475;height:2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430FC7B" w14:textId="77777777" w:rsidR="004623AA" w:rsidRPr="002A4E94" w:rsidRDefault="004623AA" w:rsidP="004623AA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" o:spid="_x0000_s1125" type="#_x0000_t202" style="position:absolute;left:-1099;top:9929;width:2762;height:2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" filled="f" stroked="f">
                    <v:textbox style="mso-fit-shape-to-text:t" inset="1mm,0,1mm,0">
                      <w:txbxContent>
                        <w:p w14:paraId="52EF2781" w14:textId="77777777" w:rsidR="004623AA" w:rsidRPr="002A4E94" w:rsidRDefault="004623AA" w:rsidP="004623AA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 V</w:t>
                          </w:r>
                        </w:p>
                      </w:txbxContent>
                    </v:textbox>
                  </v:shape>
                  <v:shape id="文本框 2" o:spid="_x0000_s1126" type="#_x0000_t202" style="position:absolute;left:8996;top:9922;width:2762;height:2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06D4F6AF" w14:textId="77777777" w:rsidR="004623AA" w:rsidRPr="002A4E94" w:rsidRDefault="004623AA" w:rsidP="004623AA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 V</w:t>
                          </w:r>
                        </w:p>
                      </w:txbxContent>
                    </v:textbox>
                  </v:shape>
                  <v:shape id="文本框 2" o:spid="_x0000_s1127" type="#_x0000_t202" style="position:absolute;left:5510;top:-13;width:2763;height:2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5DFADD00" w14:textId="77777777" w:rsidR="004623AA" w:rsidRPr="002A4E94" w:rsidRDefault="004623AA" w:rsidP="004623AA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6 V</w:t>
                          </w:r>
                        </w:p>
                      </w:txbxContent>
                    </v:textbox>
                  </v:shape>
                  <v:shape id="文本框 2" o:spid="_x0000_s1128" type="#_x0000_t202" style="position:absolute;left:8184;top:4428;width:1553;height:2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345A1433" w14:textId="4BFEF64B" w:rsidR="004623AA" w:rsidRPr="002A4E94" w:rsidRDefault="004623AA" w:rsidP="004623AA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直接箭头连接符 12" o:spid="_x0000_s1129" type="#_x0000_t32" style="position:absolute;left:6031;top:1994;width:1522;height:26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" strokecolor="black [3213]" strokeweight=".5pt">
                  <v:stroke endarrow="block" endarrowwidth="narrow" joinstyle="miter"/>
                </v:shape>
                <v:shape id="直接箭头连接符 12" o:spid="_x0000_s1130" type="#_x0000_t32" style="position:absolute;left:2487;top:3313;width:5130;height:8907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" strokecolor="black [3213]" strokeweight=".5pt">
                  <v:stroke dashstyle="dash" endarrowwidth="narrow" joinstyle="miter"/>
                </v:shape>
                <w10:wrap type="square"/>
              </v:group>
            </w:pict>
          </mc:Fallback>
        </mc:AlternateContent>
      </w:r>
      <w:r w:rsidR="00892D32" w:rsidRPr="00F979AE">
        <w:rPr>
          <w:color w:val="EE0000"/>
        </w:rPr>
        <w:t>【详解】匀强电场中任意两点间的</w:t>
      </w:r>
      <w:r w:rsidR="00892D32" w:rsidRPr="00892D32">
        <w:rPr>
          <w:color w:val="EE0000"/>
        </w:rPr>
        <w:t>中点电势等于这两点的平均值，可知</w:t>
      </w:r>
      <w:r w:rsidR="00892D32" w:rsidRPr="00892D32">
        <w:rPr>
          <w:rFonts w:eastAsia="Times New Roman" w:cs="Times New Roman"/>
          <w:color w:val="EE0000"/>
        </w:rPr>
        <w:t>ac</w:t>
      </w:r>
      <w:r w:rsidR="00892D32" w:rsidRPr="00892D32">
        <w:rPr>
          <w:color w:val="EE0000"/>
        </w:rPr>
        <w:t>中点</w:t>
      </w:r>
      <w:r w:rsidR="00892D32" w:rsidRPr="00892D32">
        <w:rPr>
          <w:rFonts w:eastAsia="Times New Roman" w:cs="Times New Roman"/>
          <w:color w:val="EE0000"/>
        </w:rPr>
        <w:t>d</w:t>
      </w:r>
      <w:r w:rsidR="00892D32" w:rsidRPr="00892D32">
        <w:rPr>
          <w:color w:val="EE0000"/>
        </w:rPr>
        <w:t>的电势与</w:t>
      </w:r>
      <w:r w:rsidR="00892D32" w:rsidRPr="00892D32">
        <w:rPr>
          <w:rFonts w:eastAsia="Times New Roman" w:cs="Times New Roman"/>
          <w:color w:val="EE0000"/>
        </w:rPr>
        <w:t>b</w:t>
      </w:r>
      <w:r w:rsidR="00892D32" w:rsidRPr="00892D32">
        <w:rPr>
          <w:color w:val="EE0000"/>
        </w:rPr>
        <w:t>点相同，</w:t>
      </w:r>
      <w:r w:rsidR="00892D32" w:rsidRPr="00892D32">
        <w:rPr>
          <w:rFonts w:eastAsia="Times New Roman" w:cs="Times New Roman"/>
          <w:color w:val="EE0000"/>
        </w:rPr>
        <w:t>bd</w:t>
      </w:r>
      <w:r w:rsidR="00892D32" w:rsidRPr="00892D32">
        <w:rPr>
          <w:color w:val="EE0000"/>
        </w:rPr>
        <w:t>的连线为该匀强电场的等势面。电场线垂直于等势面且由高电势指向低电势，故电场线沿</w:t>
      </w:r>
      <w:r w:rsidR="00892D32" w:rsidRPr="00892D32">
        <w:rPr>
          <w:rFonts w:eastAsia="Times New Roman" w:cs="Times New Roman"/>
          <w:color w:val="EE0000"/>
        </w:rPr>
        <w:t>ac</w:t>
      </w:r>
      <w:r w:rsidR="00892D32" w:rsidRPr="00892D32">
        <w:rPr>
          <w:color w:val="EE0000"/>
        </w:rPr>
        <w:t>方向且由</w:t>
      </w:r>
      <w:r w:rsidR="00892D32" w:rsidRPr="00892D32">
        <w:rPr>
          <w:rFonts w:eastAsia="Times New Roman" w:cs="Times New Roman"/>
          <w:color w:val="EE0000"/>
        </w:rPr>
        <w:t>a</w:t>
      </w:r>
      <w:r w:rsidR="00892D32" w:rsidRPr="00892D32">
        <w:rPr>
          <w:color w:val="EE0000"/>
        </w:rPr>
        <w:t>指向</w:t>
      </w:r>
      <w:r w:rsidR="00892D32" w:rsidRPr="00892D32">
        <w:rPr>
          <w:rFonts w:eastAsia="Times New Roman" w:cs="Times New Roman"/>
          <w:color w:val="EE0000"/>
        </w:rPr>
        <w:t>c</w:t>
      </w:r>
      <w:r w:rsidR="00892D32" w:rsidRPr="00892D32">
        <w:rPr>
          <w:color w:val="EE0000"/>
        </w:rPr>
        <w:t>，</w:t>
      </w:r>
      <w:r w:rsidR="00892D32" w:rsidRPr="00892D32">
        <w:rPr>
          <w:rFonts w:eastAsia="Times New Roman" w:cs="Times New Roman"/>
          <w:color w:val="EE0000"/>
        </w:rPr>
        <w:t>C</w:t>
      </w:r>
      <w:r w:rsidR="00892D32" w:rsidRPr="00892D32">
        <w:rPr>
          <w:color w:val="EE0000"/>
        </w:rPr>
        <w:t>选项正确。</w:t>
      </w:r>
    </w:p>
    <w:p w14:paraId="73E2ED6F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选</w:t>
      </w:r>
      <w:r w:rsidRPr="00F979AE">
        <w:rPr>
          <w:rFonts w:eastAsia="Times New Roman" w:cs="Times New Roman"/>
          <w:color w:val="EE0000"/>
        </w:rPr>
        <w:t>C</w:t>
      </w:r>
      <w:r w:rsidRPr="00F979AE">
        <w:rPr>
          <w:color w:val="EE0000"/>
        </w:rPr>
        <w:t>。</w:t>
      </w:r>
    </w:p>
    <w:p w14:paraId="1D335029" w14:textId="77777777" w:rsidR="00F979AE" w:rsidRDefault="00F979AE" w:rsidP="00036653">
      <w:pPr>
        <w:rPr>
          <w:color w:val="EE0000"/>
        </w:rPr>
      </w:pPr>
    </w:p>
    <w:p w14:paraId="63BBBB99" w14:textId="04FB4216" w:rsidR="006E561A" w:rsidRPr="0024446D" w:rsidRDefault="00F979AE" w:rsidP="00F979AE">
      <w:pPr>
        <w:pStyle w:val="a9"/>
        <w:numPr>
          <w:ilvl w:val="0"/>
          <w:numId w:val="2"/>
        </w:numPr>
        <w:ind w:firstLineChars="0"/>
      </w:pPr>
      <w:r w:rsidRPr="0024446D">
        <w:rPr>
          <w:noProof/>
        </w:rPr>
        <w:drawing>
          <wp:anchor distT="0" distB="0" distL="114300" distR="114300" simplePos="0" relativeHeight="251642880" behindDoc="0" locked="0" layoutInCell="1" allowOverlap="1" wp14:anchorId="32174064" wp14:editId="003CA9DA">
            <wp:simplePos x="0" y="0"/>
            <wp:positionH relativeFrom="margin">
              <wp:align>right</wp:align>
            </wp:positionH>
            <wp:positionV relativeFrom="paragraph">
              <wp:posOffset>41579</wp:posOffset>
            </wp:positionV>
            <wp:extent cx="1238250" cy="655955"/>
            <wp:effectExtent l="0" t="0" r="0" b="0"/>
            <wp:wrapSquare wrapText="bothSides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65652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46D">
        <w:t>如图，一金属薄片在力</w:t>
      </w:r>
      <w:r w:rsidRPr="0024446D">
        <w:rPr>
          <w:rFonts w:eastAsia="Times New Roman" w:cs="Times New Roman"/>
          <w:i/>
        </w:rPr>
        <w:t>F</w:t>
      </w:r>
      <w:r w:rsidRPr="0024446D">
        <w:t>作用下自左向右从两磁极之间通过。当金属薄片中心运动到</w:t>
      </w:r>
      <w:r w:rsidRPr="0024446D">
        <w:rPr>
          <w:rFonts w:eastAsia="Times New Roman" w:cs="Times New Roman"/>
        </w:rPr>
        <w:t>N</w:t>
      </w:r>
      <w:r w:rsidRPr="0024446D">
        <w:t>极的正下方时，沿</w:t>
      </w:r>
      <w:r w:rsidRPr="0024446D">
        <w:rPr>
          <w:rFonts w:eastAsia="Times New Roman" w:cs="Times New Roman"/>
        </w:rPr>
        <w:t>N</w:t>
      </w:r>
      <w:r w:rsidRPr="0024446D">
        <w:t>极到</w:t>
      </w:r>
      <w:r w:rsidRPr="0024446D">
        <w:rPr>
          <w:rFonts w:eastAsia="Times New Roman" w:cs="Times New Roman"/>
        </w:rPr>
        <w:t>S</w:t>
      </w:r>
      <w:r w:rsidRPr="0024446D">
        <w:t>极的方向看，下列图中能够正确描述金属薄片内涡电流绕行方向的</w:t>
      </w:r>
      <w:commentRangeStart w:id="4"/>
      <w:r w:rsidRPr="0024446D">
        <w:t>是</w:t>
      </w:r>
      <w:commentRangeEnd w:id="4"/>
      <w:r w:rsidR="00892D32" w:rsidRPr="0024446D">
        <w:rPr>
          <w:rStyle w:val="aa"/>
        </w:rPr>
        <w:commentReference w:id="4"/>
      </w:r>
      <w:r w:rsidRPr="0024446D">
        <w:t>（</w:t>
      </w:r>
      <w:r w:rsidRPr="0024446D">
        <w:t xml:space="preserve">    </w:t>
      </w:r>
      <w:r w:rsidRPr="0024446D">
        <w:t>）</w:t>
      </w:r>
    </w:p>
    <w:p w14:paraId="3418DB96" w14:textId="3828BC93" w:rsidR="006E561A" w:rsidRPr="0024446D" w:rsidRDefault="00472122" w:rsidP="00036653">
      <w:r>
        <w:rPr>
          <w:noProof/>
          <w:color w:val="EE0000"/>
        </w:rPr>
        <mc:AlternateContent>
          <mc:Choice Requires="wpg">
            <w:drawing>
              <wp:inline distT="0" distB="0" distL="0" distR="0" wp14:anchorId="0DD7315E" wp14:editId="138D8E16">
                <wp:extent cx="5266263" cy="803934"/>
                <wp:effectExtent l="0" t="0" r="10795" b="0"/>
                <wp:docPr id="1111166187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66263" cy="803934"/>
                          <a:chOff x="0" y="0"/>
                          <a:chExt cx="5266263" cy="803934"/>
                        </a:xfrm>
                      </wpg:grpSpPr>
                      <wpg:grpSp>
                        <wpg:cNvPr id="903363822" name="组合 32"/>
                        <wpg:cNvGrpSpPr/>
                        <wpg:grpSpPr>
                          <a:xfrm>
                            <a:off x="0" y="0"/>
                            <a:ext cx="1290164" cy="803934"/>
                            <a:chOff x="0" y="0"/>
                            <a:chExt cx="1290164" cy="803934"/>
                          </a:xfrm>
                        </wpg:grpSpPr>
                        <wpg:grpSp>
                          <wpg:cNvPr id="1235809682" name="组合 26"/>
                          <wpg:cNvGrpSpPr/>
                          <wpg:grpSpPr>
                            <a:xfrm>
                              <a:off x="485548" y="271308"/>
                              <a:ext cx="804616" cy="532626"/>
                              <a:chOff x="486047" y="271596"/>
                              <a:chExt cx="805254" cy="532872"/>
                            </a:xfrm>
                          </wpg:grpSpPr>
                          <wps:wsp>
                            <wps:cNvPr id="126564467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9927" y="271693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D5E200" w14:textId="77777777" w:rsidR="00472122" w:rsidRPr="000206B6" w:rsidRDefault="00472122" w:rsidP="00472122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0206B6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68900793" name="直接箭头连接符 25"/>
                            <wps:cNvCnPr/>
                            <wps:spPr>
                              <a:xfrm>
                                <a:off x="1061884" y="271596"/>
                                <a:ext cx="184354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0022464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6047" y="596728"/>
                                <a:ext cx="178185" cy="2077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4BE1C9" w14:textId="77777777" w:rsidR="00472122" w:rsidRPr="00472122" w:rsidRDefault="00472122" w:rsidP="00472122"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1453476075" name="组合 31"/>
                          <wpg:cNvGrpSpPr/>
                          <wpg:grpSpPr>
                            <a:xfrm>
                              <a:off x="0" y="0"/>
                              <a:ext cx="1061598" cy="542925"/>
                              <a:chOff x="0" y="0"/>
                              <a:chExt cx="1061598" cy="542925"/>
                            </a:xfrm>
                          </wpg:grpSpPr>
                          <wpg:grpSp>
                            <wpg:cNvPr id="1460746495" name="组合 30"/>
                            <wpg:cNvGrpSpPr/>
                            <wpg:grpSpPr>
                              <a:xfrm>
                                <a:off x="0" y="0"/>
                                <a:ext cx="1061598" cy="542925"/>
                                <a:chOff x="0" y="0"/>
                                <a:chExt cx="1061598" cy="542925"/>
                              </a:xfrm>
                            </wpg:grpSpPr>
                            <wpg:grpSp>
                              <wpg:cNvPr id="198876746" name="组合 29"/>
                              <wpg:cNvGrpSpPr/>
                              <wpg:grpSpPr>
                                <a:xfrm>
                                  <a:off x="70153" y="61685"/>
                                  <a:ext cx="919842" cy="419474"/>
                                  <a:chOff x="0" y="0"/>
                                  <a:chExt cx="919842" cy="419474"/>
                                </a:xfrm>
                              </wpg:grpSpPr>
                              <wpg:grpSp>
                                <wpg:cNvPr id="1705896410" name="组合 28"/>
                                <wpg:cNvGrpSpPr/>
                                <wpg:grpSpPr>
                                  <a:xfrm>
                                    <a:off x="475342" y="0"/>
                                    <a:ext cx="444500" cy="419100"/>
                                    <a:chOff x="0" y="0"/>
                                    <a:chExt cx="445105" cy="419474"/>
                                  </a:xfrm>
                                </wpg:grpSpPr>
                                <wps:wsp>
                                  <wps:cNvPr id="414379221" name="椭圆 27"/>
                                  <wps:cNvSpPr/>
                                  <wps:spPr>
                                    <a:xfrm>
                                      <a:off x="50800" y="133833"/>
                                      <a:ext cx="154305" cy="1524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32107278" name="椭圆 27"/>
                                  <wps:cNvSpPr/>
                                  <wps:spPr>
                                    <a:xfrm>
                                      <a:off x="27819" y="67158"/>
                                      <a:ext cx="293370" cy="285115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18">
                                          <a:moveTo>
                                            <a:pt x="12" y="143768"/>
                                          </a:moveTo>
                                          <a:cubicBezTo>
                                            <a:pt x="1222" y="19074"/>
                                            <a:pt x="88822" y="203"/>
                                            <a:pt x="137763" y="1"/>
                                          </a:cubicBezTo>
                                          <a:cubicBezTo>
                                            <a:pt x="186704" y="-201"/>
                                            <a:pt x="294866" y="27539"/>
                                            <a:pt x="293656" y="142559"/>
                                          </a:cubicBezTo>
                                          <a:cubicBezTo>
                                            <a:pt x="292446" y="257579"/>
                                            <a:pt x="186704" y="284916"/>
                                            <a:pt x="137763" y="285117"/>
                                          </a:cubicBezTo>
                                          <a:cubicBezTo>
                                            <a:pt x="88822" y="285319"/>
                                            <a:pt x="-1198" y="268462"/>
                                            <a:pt x="12" y="14376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46629789" name="椭圆 27"/>
                                  <wps:cNvSpPr/>
                                  <wps:spPr>
                                    <a:xfrm>
                                      <a:off x="0" y="0"/>
                                      <a:ext cx="445105" cy="419474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  <a:gd name="connsiteX0" fmla="*/ 2 w 293656"/>
                                        <a:gd name="connsiteY0" fmla="*/ 143768 h 285130"/>
                                        <a:gd name="connsiteX1" fmla="*/ 137753 w 293656"/>
                                        <a:gd name="connsiteY1" fmla="*/ 1 h 285130"/>
                                        <a:gd name="connsiteX2" fmla="*/ 293646 w 293656"/>
                                        <a:gd name="connsiteY2" fmla="*/ 142559 h 285130"/>
                                        <a:gd name="connsiteX3" fmla="*/ 137753 w 293656"/>
                                        <a:gd name="connsiteY3" fmla="*/ 285117 h 285130"/>
                                        <a:gd name="connsiteX4" fmla="*/ 2 w 293656"/>
                                        <a:gd name="connsiteY4" fmla="*/ 143768 h 285130"/>
                                        <a:gd name="connsiteX0" fmla="*/ 32 w 293686"/>
                                        <a:gd name="connsiteY0" fmla="*/ 143780 h 285309"/>
                                        <a:gd name="connsiteX1" fmla="*/ 137783 w 293686"/>
                                        <a:gd name="connsiteY1" fmla="*/ 13 h 285309"/>
                                        <a:gd name="connsiteX2" fmla="*/ 293676 w 293686"/>
                                        <a:gd name="connsiteY2" fmla="*/ 142571 h 285309"/>
                                        <a:gd name="connsiteX3" fmla="*/ 137783 w 293686"/>
                                        <a:gd name="connsiteY3" fmla="*/ 285129 h 285309"/>
                                        <a:gd name="connsiteX4" fmla="*/ 32 w 293686"/>
                                        <a:gd name="connsiteY4" fmla="*/ 143780 h 285309"/>
                                        <a:gd name="connsiteX0" fmla="*/ 32 w 293686"/>
                                        <a:gd name="connsiteY0" fmla="*/ 144010 h 285904"/>
                                        <a:gd name="connsiteX1" fmla="*/ 137783 w 293686"/>
                                        <a:gd name="connsiteY1" fmla="*/ 243 h 285904"/>
                                        <a:gd name="connsiteX2" fmla="*/ 293676 w 293686"/>
                                        <a:gd name="connsiteY2" fmla="*/ 142801 h 285904"/>
                                        <a:gd name="connsiteX3" fmla="*/ 137783 w 293686"/>
                                        <a:gd name="connsiteY3" fmla="*/ 285359 h 285904"/>
                                        <a:gd name="connsiteX4" fmla="*/ 32 w 293686"/>
                                        <a:gd name="connsiteY4" fmla="*/ 144010 h 285904"/>
                                        <a:gd name="connsiteX0" fmla="*/ 12 w 293666"/>
                                        <a:gd name="connsiteY0" fmla="*/ 143769 h 285124"/>
                                        <a:gd name="connsiteX1" fmla="*/ 137763 w 293666"/>
                                        <a:gd name="connsiteY1" fmla="*/ 2 h 285124"/>
                                        <a:gd name="connsiteX2" fmla="*/ 293656 w 293666"/>
                                        <a:gd name="connsiteY2" fmla="*/ 142560 h 285124"/>
                                        <a:gd name="connsiteX3" fmla="*/ 137763 w 293666"/>
                                        <a:gd name="connsiteY3" fmla="*/ 285118 h 285124"/>
                                        <a:gd name="connsiteX4" fmla="*/ 12 w 293666"/>
                                        <a:gd name="connsiteY4" fmla="*/ 143769 h 28512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24">
                                          <a:moveTo>
                                            <a:pt x="12" y="143769"/>
                                          </a:moveTo>
                                          <a:cubicBezTo>
                                            <a:pt x="-1176" y="5085"/>
                                            <a:pt x="88822" y="204"/>
                                            <a:pt x="137763" y="2"/>
                                          </a:cubicBezTo>
                                          <a:cubicBezTo>
                                            <a:pt x="186704" y="-200"/>
                                            <a:pt x="294866" y="27540"/>
                                            <a:pt x="293656" y="142560"/>
                                          </a:cubicBezTo>
                                          <a:cubicBezTo>
                                            <a:pt x="292446" y="257580"/>
                                            <a:pt x="186704" y="284917"/>
                                            <a:pt x="137763" y="285118"/>
                                          </a:cubicBezTo>
                                          <a:cubicBezTo>
                                            <a:pt x="88822" y="285320"/>
                                            <a:pt x="1200" y="282453"/>
                                            <a:pt x="12" y="143769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81617523" name="组合 28"/>
                                <wpg:cNvGrpSpPr/>
                                <wpg:grpSpPr>
                                  <a:xfrm flipH="1">
                                    <a:off x="0" y="0"/>
                                    <a:ext cx="445105" cy="419474"/>
                                    <a:chOff x="0" y="0"/>
                                    <a:chExt cx="445105" cy="419474"/>
                                  </a:xfrm>
                                </wpg:grpSpPr>
                                <wps:wsp>
                                  <wps:cNvPr id="993078879" name="椭圆 27"/>
                                  <wps:cNvSpPr/>
                                  <wps:spPr>
                                    <a:xfrm>
                                      <a:off x="50800" y="133833"/>
                                      <a:ext cx="154305" cy="1524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0761367" name="椭圆 27"/>
                                  <wps:cNvSpPr/>
                                  <wps:spPr>
                                    <a:xfrm>
                                      <a:off x="27819" y="67158"/>
                                      <a:ext cx="293370" cy="285115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18">
                                          <a:moveTo>
                                            <a:pt x="12" y="143768"/>
                                          </a:moveTo>
                                          <a:cubicBezTo>
                                            <a:pt x="1222" y="19074"/>
                                            <a:pt x="88822" y="203"/>
                                            <a:pt x="137763" y="1"/>
                                          </a:cubicBezTo>
                                          <a:cubicBezTo>
                                            <a:pt x="186704" y="-201"/>
                                            <a:pt x="294866" y="27539"/>
                                            <a:pt x="293656" y="142559"/>
                                          </a:cubicBezTo>
                                          <a:cubicBezTo>
                                            <a:pt x="292446" y="257579"/>
                                            <a:pt x="186704" y="284916"/>
                                            <a:pt x="137763" y="285117"/>
                                          </a:cubicBezTo>
                                          <a:cubicBezTo>
                                            <a:pt x="88822" y="285319"/>
                                            <a:pt x="-1198" y="268462"/>
                                            <a:pt x="12" y="14376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67756579" name="椭圆 27"/>
                                  <wps:cNvSpPr/>
                                  <wps:spPr>
                                    <a:xfrm>
                                      <a:off x="0" y="0"/>
                                      <a:ext cx="445105" cy="419474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  <a:gd name="connsiteX0" fmla="*/ 2 w 293656"/>
                                        <a:gd name="connsiteY0" fmla="*/ 143768 h 285130"/>
                                        <a:gd name="connsiteX1" fmla="*/ 137753 w 293656"/>
                                        <a:gd name="connsiteY1" fmla="*/ 1 h 285130"/>
                                        <a:gd name="connsiteX2" fmla="*/ 293646 w 293656"/>
                                        <a:gd name="connsiteY2" fmla="*/ 142559 h 285130"/>
                                        <a:gd name="connsiteX3" fmla="*/ 137753 w 293656"/>
                                        <a:gd name="connsiteY3" fmla="*/ 285117 h 285130"/>
                                        <a:gd name="connsiteX4" fmla="*/ 2 w 293656"/>
                                        <a:gd name="connsiteY4" fmla="*/ 143768 h 285130"/>
                                        <a:gd name="connsiteX0" fmla="*/ 32 w 293686"/>
                                        <a:gd name="connsiteY0" fmla="*/ 143780 h 285309"/>
                                        <a:gd name="connsiteX1" fmla="*/ 137783 w 293686"/>
                                        <a:gd name="connsiteY1" fmla="*/ 13 h 285309"/>
                                        <a:gd name="connsiteX2" fmla="*/ 293676 w 293686"/>
                                        <a:gd name="connsiteY2" fmla="*/ 142571 h 285309"/>
                                        <a:gd name="connsiteX3" fmla="*/ 137783 w 293686"/>
                                        <a:gd name="connsiteY3" fmla="*/ 285129 h 285309"/>
                                        <a:gd name="connsiteX4" fmla="*/ 32 w 293686"/>
                                        <a:gd name="connsiteY4" fmla="*/ 143780 h 285309"/>
                                        <a:gd name="connsiteX0" fmla="*/ 32 w 293686"/>
                                        <a:gd name="connsiteY0" fmla="*/ 144010 h 285904"/>
                                        <a:gd name="connsiteX1" fmla="*/ 137783 w 293686"/>
                                        <a:gd name="connsiteY1" fmla="*/ 243 h 285904"/>
                                        <a:gd name="connsiteX2" fmla="*/ 293676 w 293686"/>
                                        <a:gd name="connsiteY2" fmla="*/ 142801 h 285904"/>
                                        <a:gd name="connsiteX3" fmla="*/ 137783 w 293686"/>
                                        <a:gd name="connsiteY3" fmla="*/ 285359 h 285904"/>
                                        <a:gd name="connsiteX4" fmla="*/ 32 w 293686"/>
                                        <a:gd name="connsiteY4" fmla="*/ 144010 h 285904"/>
                                        <a:gd name="connsiteX0" fmla="*/ 12 w 293666"/>
                                        <a:gd name="connsiteY0" fmla="*/ 143769 h 285124"/>
                                        <a:gd name="connsiteX1" fmla="*/ 137763 w 293666"/>
                                        <a:gd name="connsiteY1" fmla="*/ 2 h 285124"/>
                                        <a:gd name="connsiteX2" fmla="*/ 293656 w 293666"/>
                                        <a:gd name="connsiteY2" fmla="*/ 142560 h 285124"/>
                                        <a:gd name="connsiteX3" fmla="*/ 137763 w 293666"/>
                                        <a:gd name="connsiteY3" fmla="*/ 285118 h 285124"/>
                                        <a:gd name="connsiteX4" fmla="*/ 12 w 293666"/>
                                        <a:gd name="connsiteY4" fmla="*/ 143769 h 28512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24">
                                          <a:moveTo>
                                            <a:pt x="12" y="143769"/>
                                          </a:moveTo>
                                          <a:cubicBezTo>
                                            <a:pt x="-1176" y="5085"/>
                                            <a:pt x="88822" y="204"/>
                                            <a:pt x="137763" y="2"/>
                                          </a:cubicBezTo>
                                          <a:cubicBezTo>
                                            <a:pt x="186704" y="-200"/>
                                            <a:pt x="294866" y="27540"/>
                                            <a:pt x="293656" y="142560"/>
                                          </a:cubicBezTo>
                                          <a:cubicBezTo>
                                            <a:pt x="292446" y="257580"/>
                                            <a:pt x="186704" y="284917"/>
                                            <a:pt x="137763" y="285118"/>
                                          </a:cubicBezTo>
                                          <a:cubicBezTo>
                                            <a:pt x="88822" y="285320"/>
                                            <a:pt x="1200" y="282453"/>
                                            <a:pt x="12" y="143769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641780871" name="矩形 24"/>
                              <wps:cNvSpPr/>
                              <wps:spPr>
                                <a:xfrm>
                                  <a:off x="0" y="0"/>
                                  <a:ext cx="1061598" cy="542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765524833" name="Shape 51615">
                              <a:extLst>
                                <a:ext uri="{FF2B5EF4-FFF2-40B4-BE49-F238E27FC236}">
                                  <a16:creationId xmlns:a16="http://schemas.microsoft.com/office/drawing/2014/main" id="{9A2488CF-0D10-F047-AA26-A6399000DFF2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716096" y="253192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952465449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834448" y="253251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223266087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958433" y="253331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759333550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39807" y="252716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436993594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163795" y="252140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2000396064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282114" y="252220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</wpg:grpSp>
                      </wpg:grpSp>
                      <wpg:grpSp>
                        <wpg:cNvPr id="53061546" name="组合 32"/>
                        <wpg:cNvGrpSpPr/>
                        <wpg:grpSpPr>
                          <a:xfrm>
                            <a:off x="1325366" y="0"/>
                            <a:ext cx="1290164" cy="803898"/>
                            <a:chOff x="0" y="0"/>
                            <a:chExt cx="1290164" cy="803898"/>
                          </a:xfrm>
                        </wpg:grpSpPr>
                        <wpg:grpSp>
                          <wpg:cNvPr id="614469572" name="组合 26"/>
                          <wpg:cNvGrpSpPr/>
                          <wpg:grpSpPr>
                            <a:xfrm>
                              <a:off x="485404" y="271308"/>
                              <a:ext cx="804760" cy="532590"/>
                              <a:chOff x="485903" y="271596"/>
                              <a:chExt cx="805398" cy="532836"/>
                            </a:xfrm>
                          </wpg:grpSpPr>
                          <wps:wsp>
                            <wps:cNvPr id="80687969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9927" y="271693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218FF2" w14:textId="77777777" w:rsidR="00472122" w:rsidRPr="000206B6" w:rsidRDefault="00472122" w:rsidP="00472122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0206B6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01406308" name="直接箭头连接符 25"/>
                            <wps:cNvCnPr/>
                            <wps:spPr>
                              <a:xfrm>
                                <a:off x="1061884" y="271596"/>
                                <a:ext cx="184354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6824410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903" y="596692"/>
                                <a:ext cx="171195" cy="2077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9C0C09" w14:textId="77777777" w:rsidR="00472122" w:rsidRPr="00472122" w:rsidRDefault="00472122" w:rsidP="00472122"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1560751959" name="组合 31"/>
                          <wpg:cNvGrpSpPr/>
                          <wpg:grpSpPr>
                            <a:xfrm>
                              <a:off x="0" y="0"/>
                              <a:ext cx="1061598" cy="542925"/>
                              <a:chOff x="0" y="0"/>
                              <a:chExt cx="1061598" cy="542925"/>
                            </a:xfrm>
                          </wpg:grpSpPr>
                          <wpg:grpSp>
                            <wpg:cNvPr id="148711110" name="组合 30"/>
                            <wpg:cNvGrpSpPr/>
                            <wpg:grpSpPr>
                              <a:xfrm>
                                <a:off x="0" y="0"/>
                                <a:ext cx="1061598" cy="542925"/>
                                <a:chOff x="0" y="0"/>
                                <a:chExt cx="1061598" cy="542925"/>
                              </a:xfrm>
                            </wpg:grpSpPr>
                            <wpg:grpSp>
                              <wpg:cNvPr id="1822766860" name="组合 29"/>
                              <wpg:cNvGrpSpPr/>
                              <wpg:grpSpPr>
                                <a:xfrm>
                                  <a:off x="70153" y="61685"/>
                                  <a:ext cx="919842" cy="419474"/>
                                  <a:chOff x="0" y="0"/>
                                  <a:chExt cx="919842" cy="419474"/>
                                </a:xfrm>
                              </wpg:grpSpPr>
                              <wpg:grpSp>
                                <wpg:cNvPr id="932565654" name="组合 28"/>
                                <wpg:cNvGrpSpPr/>
                                <wpg:grpSpPr>
                                  <a:xfrm>
                                    <a:off x="475342" y="0"/>
                                    <a:ext cx="444500" cy="419100"/>
                                    <a:chOff x="0" y="0"/>
                                    <a:chExt cx="445105" cy="419474"/>
                                  </a:xfrm>
                                </wpg:grpSpPr>
                                <wps:wsp>
                                  <wps:cNvPr id="1964524801" name="椭圆 27"/>
                                  <wps:cNvSpPr/>
                                  <wps:spPr>
                                    <a:xfrm>
                                      <a:off x="50800" y="133833"/>
                                      <a:ext cx="154305" cy="1524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92094280" name="椭圆 27"/>
                                  <wps:cNvSpPr/>
                                  <wps:spPr>
                                    <a:xfrm>
                                      <a:off x="27819" y="67158"/>
                                      <a:ext cx="293370" cy="285115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18">
                                          <a:moveTo>
                                            <a:pt x="12" y="143768"/>
                                          </a:moveTo>
                                          <a:cubicBezTo>
                                            <a:pt x="1222" y="19074"/>
                                            <a:pt x="88822" y="203"/>
                                            <a:pt x="137763" y="1"/>
                                          </a:cubicBezTo>
                                          <a:cubicBezTo>
                                            <a:pt x="186704" y="-201"/>
                                            <a:pt x="294866" y="27539"/>
                                            <a:pt x="293656" y="142559"/>
                                          </a:cubicBezTo>
                                          <a:cubicBezTo>
                                            <a:pt x="292446" y="257579"/>
                                            <a:pt x="186704" y="284916"/>
                                            <a:pt x="137763" y="285117"/>
                                          </a:cubicBezTo>
                                          <a:cubicBezTo>
                                            <a:pt x="88822" y="285319"/>
                                            <a:pt x="-1198" y="268462"/>
                                            <a:pt x="12" y="14376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60094556" name="椭圆 27"/>
                                  <wps:cNvSpPr/>
                                  <wps:spPr>
                                    <a:xfrm>
                                      <a:off x="0" y="0"/>
                                      <a:ext cx="445105" cy="419474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  <a:gd name="connsiteX0" fmla="*/ 2 w 293656"/>
                                        <a:gd name="connsiteY0" fmla="*/ 143768 h 285130"/>
                                        <a:gd name="connsiteX1" fmla="*/ 137753 w 293656"/>
                                        <a:gd name="connsiteY1" fmla="*/ 1 h 285130"/>
                                        <a:gd name="connsiteX2" fmla="*/ 293646 w 293656"/>
                                        <a:gd name="connsiteY2" fmla="*/ 142559 h 285130"/>
                                        <a:gd name="connsiteX3" fmla="*/ 137753 w 293656"/>
                                        <a:gd name="connsiteY3" fmla="*/ 285117 h 285130"/>
                                        <a:gd name="connsiteX4" fmla="*/ 2 w 293656"/>
                                        <a:gd name="connsiteY4" fmla="*/ 143768 h 285130"/>
                                        <a:gd name="connsiteX0" fmla="*/ 32 w 293686"/>
                                        <a:gd name="connsiteY0" fmla="*/ 143780 h 285309"/>
                                        <a:gd name="connsiteX1" fmla="*/ 137783 w 293686"/>
                                        <a:gd name="connsiteY1" fmla="*/ 13 h 285309"/>
                                        <a:gd name="connsiteX2" fmla="*/ 293676 w 293686"/>
                                        <a:gd name="connsiteY2" fmla="*/ 142571 h 285309"/>
                                        <a:gd name="connsiteX3" fmla="*/ 137783 w 293686"/>
                                        <a:gd name="connsiteY3" fmla="*/ 285129 h 285309"/>
                                        <a:gd name="connsiteX4" fmla="*/ 32 w 293686"/>
                                        <a:gd name="connsiteY4" fmla="*/ 143780 h 285309"/>
                                        <a:gd name="connsiteX0" fmla="*/ 32 w 293686"/>
                                        <a:gd name="connsiteY0" fmla="*/ 144010 h 285904"/>
                                        <a:gd name="connsiteX1" fmla="*/ 137783 w 293686"/>
                                        <a:gd name="connsiteY1" fmla="*/ 243 h 285904"/>
                                        <a:gd name="connsiteX2" fmla="*/ 293676 w 293686"/>
                                        <a:gd name="connsiteY2" fmla="*/ 142801 h 285904"/>
                                        <a:gd name="connsiteX3" fmla="*/ 137783 w 293686"/>
                                        <a:gd name="connsiteY3" fmla="*/ 285359 h 285904"/>
                                        <a:gd name="connsiteX4" fmla="*/ 32 w 293686"/>
                                        <a:gd name="connsiteY4" fmla="*/ 144010 h 285904"/>
                                        <a:gd name="connsiteX0" fmla="*/ 12 w 293666"/>
                                        <a:gd name="connsiteY0" fmla="*/ 143769 h 285124"/>
                                        <a:gd name="connsiteX1" fmla="*/ 137763 w 293666"/>
                                        <a:gd name="connsiteY1" fmla="*/ 2 h 285124"/>
                                        <a:gd name="connsiteX2" fmla="*/ 293656 w 293666"/>
                                        <a:gd name="connsiteY2" fmla="*/ 142560 h 285124"/>
                                        <a:gd name="connsiteX3" fmla="*/ 137763 w 293666"/>
                                        <a:gd name="connsiteY3" fmla="*/ 285118 h 285124"/>
                                        <a:gd name="connsiteX4" fmla="*/ 12 w 293666"/>
                                        <a:gd name="connsiteY4" fmla="*/ 143769 h 28512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24">
                                          <a:moveTo>
                                            <a:pt x="12" y="143769"/>
                                          </a:moveTo>
                                          <a:cubicBezTo>
                                            <a:pt x="-1176" y="5085"/>
                                            <a:pt x="88822" y="204"/>
                                            <a:pt x="137763" y="2"/>
                                          </a:cubicBezTo>
                                          <a:cubicBezTo>
                                            <a:pt x="186704" y="-200"/>
                                            <a:pt x="294866" y="27540"/>
                                            <a:pt x="293656" y="142560"/>
                                          </a:cubicBezTo>
                                          <a:cubicBezTo>
                                            <a:pt x="292446" y="257580"/>
                                            <a:pt x="186704" y="284917"/>
                                            <a:pt x="137763" y="285118"/>
                                          </a:cubicBezTo>
                                          <a:cubicBezTo>
                                            <a:pt x="88822" y="285320"/>
                                            <a:pt x="1200" y="282453"/>
                                            <a:pt x="12" y="143769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618383044" name="组合 28"/>
                                <wpg:cNvGrpSpPr/>
                                <wpg:grpSpPr>
                                  <a:xfrm flipH="1">
                                    <a:off x="0" y="0"/>
                                    <a:ext cx="445105" cy="419474"/>
                                    <a:chOff x="0" y="0"/>
                                    <a:chExt cx="445105" cy="419474"/>
                                  </a:xfrm>
                                </wpg:grpSpPr>
                                <wps:wsp>
                                  <wps:cNvPr id="146859410" name="椭圆 27"/>
                                  <wps:cNvSpPr/>
                                  <wps:spPr>
                                    <a:xfrm>
                                      <a:off x="50800" y="133833"/>
                                      <a:ext cx="154305" cy="1524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33785805" name="椭圆 27"/>
                                  <wps:cNvSpPr/>
                                  <wps:spPr>
                                    <a:xfrm>
                                      <a:off x="27819" y="67158"/>
                                      <a:ext cx="293370" cy="285115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18">
                                          <a:moveTo>
                                            <a:pt x="12" y="143768"/>
                                          </a:moveTo>
                                          <a:cubicBezTo>
                                            <a:pt x="1222" y="19074"/>
                                            <a:pt x="88822" y="203"/>
                                            <a:pt x="137763" y="1"/>
                                          </a:cubicBezTo>
                                          <a:cubicBezTo>
                                            <a:pt x="186704" y="-201"/>
                                            <a:pt x="294866" y="27539"/>
                                            <a:pt x="293656" y="142559"/>
                                          </a:cubicBezTo>
                                          <a:cubicBezTo>
                                            <a:pt x="292446" y="257579"/>
                                            <a:pt x="186704" y="284916"/>
                                            <a:pt x="137763" y="285117"/>
                                          </a:cubicBezTo>
                                          <a:cubicBezTo>
                                            <a:pt x="88822" y="285319"/>
                                            <a:pt x="-1198" y="268462"/>
                                            <a:pt x="12" y="14376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86834735" name="椭圆 27"/>
                                  <wps:cNvSpPr/>
                                  <wps:spPr>
                                    <a:xfrm>
                                      <a:off x="0" y="0"/>
                                      <a:ext cx="445105" cy="419474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  <a:gd name="connsiteX0" fmla="*/ 2 w 293656"/>
                                        <a:gd name="connsiteY0" fmla="*/ 143768 h 285130"/>
                                        <a:gd name="connsiteX1" fmla="*/ 137753 w 293656"/>
                                        <a:gd name="connsiteY1" fmla="*/ 1 h 285130"/>
                                        <a:gd name="connsiteX2" fmla="*/ 293646 w 293656"/>
                                        <a:gd name="connsiteY2" fmla="*/ 142559 h 285130"/>
                                        <a:gd name="connsiteX3" fmla="*/ 137753 w 293656"/>
                                        <a:gd name="connsiteY3" fmla="*/ 285117 h 285130"/>
                                        <a:gd name="connsiteX4" fmla="*/ 2 w 293656"/>
                                        <a:gd name="connsiteY4" fmla="*/ 143768 h 285130"/>
                                        <a:gd name="connsiteX0" fmla="*/ 32 w 293686"/>
                                        <a:gd name="connsiteY0" fmla="*/ 143780 h 285309"/>
                                        <a:gd name="connsiteX1" fmla="*/ 137783 w 293686"/>
                                        <a:gd name="connsiteY1" fmla="*/ 13 h 285309"/>
                                        <a:gd name="connsiteX2" fmla="*/ 293676 w 293686"/>
                                        <a:gd name="connsiteY2" fmla="*/ 142571 h 285309"/>
                                        <a:gd name="connsiteX3" fmla="*/ 137783 w 293686"/>
                                        <a:gd name="connsiteY3" fmla="*/ 285129 h 285309"/>
                                        <a:gd name="connsiteX4" fmla="*/ 32 w 293686"/>
                                        <a:gd name="connsiteY4" fmla="*/ 143780 h 285309"/>
                                        <a:gd name="connsiteX0" fmla="*/ 32 w 293686"/>
                                        <a:gd name="connsiteY0" fmla="*/ 144010 h 285904"/>
                                        <a:gd name="connsiteX1" fmla="*/ 137783 w 293686"/>
                                        <a:gd name="connsiteY1" fmla="*/ 243 h 285904"/>
                                        <a:gd name="connsiteX2" fmla="*/ 293676 w 293686"/>
                                        <a:gd name="connsiteY2" fmla="*/ 142801 h 285904"/>
                                        <a:gd name="connsiteX3" fmla="*/ 137783 w 293686"/>
                                        <a:gd name="connsiteY3" fmla="*/ 285359 h 285904"/>
                                        <a:gd name="connsiteX4" fmla="*/ 32 w 293686"/>
                                        <a:gd name="connsiteY4" fmla="*/ 144010 h 285904"/>
                                        <a:gd name="connsiteX0" fmla="*/ 12 w 293666"/>
                                        <a:gd name="connsiteY0" fmla="*/ 143769 h 285124"/>
                                        <a:gd name="connsiteX1" fmla="*/ 137763 w 293666"/>
                                        <a:gd name="connsiteY1" fmla="*/ 2 h 285124"/>
                                        <a:gd name="connsiteX2" fmla="*/ 293656 w 293666"/>
                                        <a:gd name="connsiteY2" fmla="*/ 142560 h 285124"/>
                                        <a:gd name="connsiteX3" fmla="*/ 137763 w 293666"/>
                                        <a:gd name="connsiteY3" fmla="*/ 285118 h 285124"/>
                                        <a:gd name="connsiteX4" fmla="*/ 12 w 293666"/>
                                        <a:gd name="connsiteY4" fmla="*/ 143769 h 28512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24">
                                          <a:moveTo>
                                            <a:pt x="12" y="143769"/>
                                          </a:moveTo>
                                          <a:cubicBezTo>
                                            <a:pt x="-1176" y="5085"/>
                                            <a:pt x="88822" y="204"/>
                                            <a:pt x="137763" y="2"/>
                                          </a:cubicBezTo>
                                          <a:cubicBezTo>
                                            <a:pt x="186704" y="-200"/>
                                            <a:pt x="294866" y="27540"/>
                                            <a:pt x="293656" y="142560"/>
                                          </a:cubicBezTo>
                                          <a:cubicBezTo>
                                            <a:pt x="292446" y="257580"/>
                                            <a:pt x="186704" y="284917"/>
                                            <a:pt x="137763" y="285118"/>
                                          </a:cubicBezTo>
                                          <a:cubicBezTo>
                                            <a:pt x="88822" y="285320"/>
                                            <a:pt x="1200" y="282453"/>
                                            <a:pt x="12" y="143769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80373213" name="矩形 24"/>
                              <wps:cNvSpPr/>
                              <wps:spPr>
                                <a:xfrm>
                                  <a:off x="0" y="0"/>
                                  <a:ext cx="1061598" cy="542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28113136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716096" y="253192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643385087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834448" y="253251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245500186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958433" y="253331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174696539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39807" y="252716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329746450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163795" y="252140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2048595091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282114" y="252220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</wpg:grpSp>
                      </wpg:grpSp>
                      <wpg:grpSp>
                        <wpg:cNvPr id="1009575397" name="组合 32"/>
                        <wpg:cNvGrpSpPr/>
                        <wpg:grpSpPr>
                          <a:xfrm>
                            <a:off x="2650733" y="0"/>
                            <a:ext cx="1290164" cy="803898"/>
                            <a:chOff x="0" y="0"/>
                            <a:chExt cx="1290164" cy="803898"/>
                          </a:xfrm>
                        </wpg:grpSpPr>
                        <wpg:grpSp>
                          <wpg:cNvPr id="1842963948" name="组合 26"/>
                          <wpg:cNvGrpSpPr/>
                          <wpg:grpSpPr>
                            <a:xfrm>
                              <a:off x="485300" y="271308"/>
                              <a:ext cx="804864" cy="532590"/>
                              <a:chOff x="485799" y="271596"/>
                              <a:chExt cx="805502" cy="532836"/>
                            </a:xfrm>
                          </wpg:grpSpPr>
                          <wps:wsp>
                            <wps:cNvPr id="210250427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9927" y="271693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8675EF" w14:textId="77777777" w:rsidR="00472122" w:rsidRPr="000206B6" w:rsidRDefault="00472122" w:rsidP="00472122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0206B6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25820054" name="直接箭头连接符 25"/>
                            <wps:cNvCnPr/>
                            <wps:spPr>
                              <a:xfrm>
                                <a:off x="1061884" y="271596"/>
                                <a:ext cx="184354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562534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799" y="596692"/>
                                <a:ext cx="171195" cy="2077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67224C" w14:textId="77777777" w:rsidR="00472122" w:rsidRPr="00472122" w:rsidRDefault="00472122" w:rsidP="00472122"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1235546361" name="组合 31"/>
                          <wpg:cNvGrpSpPr/>
                          <wpg:grpSpPr>
                            <a:xfrm>
                              <a:off x="0" y="0"/>
                              <a:ext cx="1061598" cy="542925"/>
                              <a:chOff x="0" y="0"/>
                              <a:chExt cx="1061598" cy="542925"/>
                            </a:xfrm>
                          </wpg:grpSpPr>
                          <wpg:grpSp>
                            <wpg:cNvPr id="1429640749" name="组合 30"/>
                            <wpg:cNvGrpSpPr/>
                            <wpg:grpSpPr>
                              <a:xfrm>
                                <a:off x="0" y="0"/>
                                <a:ext cx="1061598" cy="542925"/>
                                <a:chOff x="0" y="0"/>
                                <a:chExt cx="1061598" cy="542925"/>
                              </a:xfrm>
                            </wpg:grpSpPr>
                            <wpg:grpSp>
                              <wpg:cNvPr id="1996081085" name="组合 29"/>
                              <wpg:cNvGrpSpPr/>
                              <wpg:grpSpPr>
                                <a:xfrm>
                                  <a:off x="70153" y="61685"/>
                                  <a:ext cx="919842" cy="419474"/>
                                  <a:chOff x="0" y="0"/>
                                  <a:chExt cx="919842" cy="419474"/>
                                </a:xfrm>
                              </wpg:grpSpPr>
                              <wpg:grpSp>
                                <wpg:cNvPr id="818757095" name="组合 28"/>
                                <wpg:cNvGrpSpPr/>
                                <wpg:grpSpPr>
                                  <a:xfrm>
                                    <a:off x="475342" y="0"/>
                                    <a:ext cx="444500" cy="419100"/>
                                    <a:chOff x="0" y="0"/>
                                    <a:chExt cx="445105" cy="419474"/>
                                  </a:xfrm>
                                </wpg:grpSpPr>
                                <wps:wsp>
                                  <wps:cNvPr id="506151685" name="椭圆 27"/>
                                  <wps:cNvSpPr/>
                                  <wps:spPr>
                                    <a:xfrm>
                                      <a:off x="50800" y="133833"/>
                                      <a:ext cx="154305" cy="1524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88185802" name="椭圆 27"/>
                                  <wps:cNvSpPr/>
                                  <wps:spPr>
                                    <a:xfrm>
                                      <a:off x="27819" y="67158"/>
                                      <a:ext cx="293370" cy="285115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18">
                                          <a:moveTo>
                                            <a:pt x="12" y="143768"/>
                                          </a:moveTo>
                                          <a:cubicBezTo>
                                            <a:pt x="1222" y="19074"/>
                                            <a:pt x="88822" y="203"/>
                                            <a:pt x="137763" y="1"/>
                                          </a:cubicBezTo>
                                          <a:cubicBezTo>
                                            <a:pt x="186704" y="-201"/>
                                            <a:pt x="294866" y="27539"/>
                                            <a:pt x="293656" y="142559"/>
                                          </a:cubicBezTo>
                                          <a:cubicBezTo>
                                            <a:pt x="292446" y="257579"/>
                                            <a:pt x="186704" y="284916"/>
                                            <a:pt x="137763" y="285117"/>
                                          </a:cubicBezTo>
                                          <a:cubicBezTo>
                                            <a:pt x="88822" y="285319"/>
                                            <a:pt x="-1198" y="268462"/>
                                            <a:pt x="12" y="14376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23583098" name="椭圆 27"/>
                                  <wps:cNvSpPr/>
                                  <wps:spPr>
                                    <a:xfrm>
                                      <a:off x="0" y="0"/>
                                      <a:ext cx="445105" cy="419474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  <a:gd name="connsiteX0" fmla="*/ 2 w 293656"/>
                                        <a:gd name="connsiteY0" fmla="*/ 143768 h 285130"/>
                                        <a:gd name="connsiteX1" fmla="*/ 137753 w 293656"/>
                                        <a:gd name="connsiteY1" fmla="*/ 1 h 285130"/>
                                        <a:gd name="connsiteX2" fmla="*/ 293646 w 293656"/>
                                        <a:gd name="connsiteY2" fmla="*/ 142559 h 285130"/>
                                        <a:gd name="connsiteX3" fmla="*/ 137753 w 293656"/>
                                        <a:gd name="connsiteY3" fmla="*/ 285117 h 285130"/>
                                        <a:gd name="connsiteX4" fmla="*/ 2 w 293656"/>
                                        <a:gd name="connsiteY4" fmla="*/ 143768 h 285130"/>
                                        <a:gd name="connsiteX0" fmla="*/ 32 w 293686"/>
                                        <a:gd name="connsiteY0" fmla="*/ 143780 h 285309"/>
                                        <a:gd name="connsiteX1" fmla="*/ 137783 w 293686"/>
                                        <a:gd name="connsiteY1" fmla="*/ 13 h 285309"/>
                                        <a:gd name="connsiteX2" fmla="*/ 293676 w 293686"/>
                                        <a:gd name="connsiteY2" fmla="*/ 142571 h 285309"/>
                                        <a:gd name="connsiteX3" fmla="*/ 137783 w 293686"/>
                                        <a:gd name="connsiteY3" fmla="*/ 285129 h 285309"/>
                                        <a:gd name="connsiteX4" fmla="*/ 32 w 293686"/>
                                        <a:gd name="connsiteY4" fmla="*/ 143780 h 285309"/>
                                        <a:gd name="connsiteX0" fmla="*/ 32 w 293686"/>
                                        <a:gd name="connsiteY0" fmla="*/ 144010 h 285904"/>
                                        <a:gd name="connsiteX1" fmla="*/ 137783 w 293686"/>
                                        <a:gd name="connsiteY1" fmla="*/ 243 h 285904"/>
                                        <a:gd name="connsiteX2" fmla="*/ 293676 w 293686"/>
                                        <a:gd name="connsiteY2" fmla="*/ 142801 h 285904"/>
                                        <a:gd name="connsiteX3" fmla="*/ 137783 w 293686"/>
                                        <a:gd name="connsiteY3" fmla="*/ 285359 h 285904"/>
                                        <a:gd name="connsiteX4" fmla="*/ 32 w 293686"/>
                                        <a:gd name="connsiteY4" fmla="*/ 144010 h 285904"/>
                                        <a:gd name="connsiteX0" fmla="*/ 12 w 293666"/>
                                        <a:gd name="connsiteY0" fmla="*/ 143769 h 285124"/>
                                        <a:gd name="connsiteX1" fmla="*/ 137763 w 293666"/>
                                        <a:gd name="connsiteY1" fmla="*/ 2 h 285124"/>
                                        <a:gd name="connsiteX2" fmla="*/ 293656 w 293666"/>
                                        <a:gd name="connsiteY2" fmla="*/ 142560 h 285124"/>
                                        <a:gd name="connsiteX3" fmla="*/ 137763 w 293666"/>
                                        <a:gd name="connsiteY3" fmla="*/ 285118 h 285124"/>
                                        <a:gd name="connsiteX4" fmla="*/ 12 w 293666"/>
                                        <a:gd name="connsiteY4" fmla="*/ 143769 h 28512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24">
                                          <a:moveTo>
                                            <a:pt x="12" y="143769"/>
                                          </a:moveTo>
                                          <a:cubicBezTo>
                                            <a:pt x="-1176" y="5085"/>
                                            <a:pt x="88822" y="204"/>
                                            <a:pt x="137763" y="2"/>
                                          </a:cubicBezTo>
                                          <a:cubicBezTo>
                                            <a:pt x="186704" y="-200"/>
                                            <a:pt x="294866" y="27540"/>
                                            <a:pt x="293656" y="142560"/>
                                          </a:cubicBezTo>
                                          <a:cubicBezTo>
                                            <a:pt x="292446" y="257580"/>
                                            <a:pt x="186704" y="284917"/>
                                            <a:pt x="137763" y="285118"/>
                                          </a:cubicBezTo>
                                          <a:cubicBezTo>
                                            <a:pt x="88822" y="285320"/>
                                            <a:pt x="1200" y="282453"/>
                                            <a:pt x="12" y="143769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969562266" name="组合 28"/>
                                <wpg:cNvGrpSpPr/>
                                <wpg:grpSpPr>
                                  <a:xfrm flipH="1">
                                    <a:off x="0" y="0"/>
                                    <a:ext cx="445105" cy="419474"/>
                                    <a:chOff x="0" y="0"/>
                                    <a:chExt cx="445105" cy="419474"/>
                                  </a:xfrm>
                                </wpg:grpSpPr>
                                <wps:wsp>
                                  <wps:cNvPr id="2005845506" name="椭圆 27"/>
                                  <wps:cNvSpPr/>
                                  <wps:spPr>
                                    <a:xfrm>
                                      <a:off x="50800" y="133833"/>
                                      <a:ext cx="154305" cy="1524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06365759" name="椭圆 27"/>
                                  <wps:cNvSpPr/>
                                  <wps:spPr>
                                    <a:xfrm>
                                      <a:off x="27819" y="67158"/>
                                      <a:ext cx="293370" cy="285115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18">
                                          <a:moveTo>
                                            <a:pt x="12" y="143768"/>
                                          </a:moveTo>
                                          <a:cubicBezTo>
                                            <a:pt x="1222" y="19074"/>
                                            <a:pt x="88822" y="203"/>
                                            <a:pt x="137763" y="1"/>
                                          </a:cubicBezTo>
                                          <a:cubicBezTo>
                                            <a:pt x="186704" y="-201"/>
                                            <a:pt x="294866" y="27539"/>
                                            <a:pt x="293656" y="142559"/>
                                          </a:cubicBezTo>
                                          <a:cubicBezTo>
                                            <a:pt x="292446" y="257579"/>
                                            <a:pt x="186704" y="284916"/>
                                            <a:pt x="137763" y="285117"/>
                                          </a:cubicBezTo>
                                          <a:cubicBezTo>
                                            <a:pt x="88822" y="285319"/>
                                            <a:pt x="-1198" y="268462"/>
                                            <a:pt x="12" y="14376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59725195" name="椭圆 27"/>
                                  <wps:cNvSpPr/>
                                  <wps:spPr>
                                    <a:xfrm>
                                      <a:off x="0" y="0"/>
                                      <a:ext cx="445105" cy="419474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  <a:gd name="connsiteX0" fmla="*/ 2 w 293656"/>
                                        <a:gd name="connsiteY0" fmla="*/ 143768 h 285130"/>
                                        <a:gd name="connsiteX1" fmla="*/ 137753 w 293656"/>
                                        <a:gd name="connsiteY1" fmla="*/ 1 h 285130"/>
                                        <a:gd name="connsiteX2" fmla="*/ 293646 w 293656"/>
                                        <a:gd name="connsiteY2" fmla="*/ 142559 h 285130"/>
                                        <a:gd name="connsiteX3" fmla="*/ 137753 w 293656"/>
                                        <a:gd name="connsiteY3" fmla="*/ 285117 h 285130"/>
                                        <a:gd name="connsiteX4" fmla="*/ 2 w 293656"/>
                                        <a:gd name="connsiteY4" fmla="*/ 143768 h 285130"/>
                                        <a:gd name="connsiteX0" fmla="*/ 32 w 293686"/>
                                        <a:gd name="connsiteY0" fmla="*/ 143780 h 285309"/>
                                        <a:gd name="connsiteX1" fmla="*/ 137783 w 293686"/>
                                        <a:gd name="connsiteY1" fmla="*/ 13 h 285309"/>
                                        <a:gd name="connsiteX2" fmla="*/ 293676 w 293686"/>
                                        <a:gd name="connsiteY2" fmla="*/ 142571 h 285309"/>
                                        <a:gd name="connsiteX3" fmla="*/ 137783 w 293686"/>
                                        <a:gd name="connsiteY3" fmla="*/ 285129 h 285309"/>
                                        <a:gd name="connsiteX4" fmla="*/ 32 w 293686"/>
                                        <a:gd name="connsiteY4" fmla="*/ 143780 h 285309"/>
                                        <a:gd name="connsiteX0" fmla="*/ 32 w 293686"/>
                                        <a:gd name="connsiteY0" fmla="*/ 144010 h 285904"/>
                                        <a:gd name="connsiteX1" fmla="*/ 137783 w 293686"/>
                                        <a:gd name="connsiteY1" fmla="*/ 243 h 285904"/>
                                        <a:gd name="connsiteX2" fmla="*/ 293676 w 293686"/>
                                        <a:gd name="connsiteY2" fmla="*/ 142801 h 285904"/>
                                        <a:gd name="connsiteX3" fmla="*/ 137783 w 293686"/>
                                        <a:gd name="connsiteY3" fmla="*/ 285359 h 285904"/>
                                        <a:gd name="connsiteX4" fmla="*/ 32 w 293686"/>
                                        <a:gd name="connsiteY4" fmla="*/ 144010 h 285904"/>
                                        <a:gd name="connsiteX0" fmla="*/ 12 w 293666"/>
                                        <a:gd name="connsiteY0" fmla="*/ 143769 h 285124"/>
                                        <a:gd name="connsiteX1" fmla="*/ 137763 w 293666"/>
                                        <a:gd name="connsiteY1" fmla="*/ 2 h 285124"/>
                                        <a:gd name="connsiteX2" fmla="*/ 293656 w 293666"/>
                                        <a:gd name="connsiteY2" fmla="*/ 142560 h 285124"/>
                                        <a:gd name="connsiteX3" fmla="*/ 137763 w 293666"/>
                                        <a:gd name="connsiteY3" fmla="*/ 285118 h 285124"/>
                                        <a:gd name="connsiteX4" fmla="*/ 12 w 293666"/>
                                        <a:gd name="connsiteY4" fmla="*/ 143769 h 28512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24">
                                          <a:moveTo>
                                            <a:pt x="12" y="143769"/>
                                          </a:moveTo>
                                          <a:cubicBezTo>
                                            <a:pt x="-1176" y="5085"/>
                                            <a:pt x="88822" y="204"/>
                                            <a:pt x="137763" y="2"/>
                                          </a:cubicBezTo>
                                          <a:cubicBezTo>
                                            <a:pt x="186704" y="-200"/>
                                            <a:pt x="294866" y="27540"/>
                                            <a:pt x="293656" y="142560"/>
                                          </a:cubicBezTo>
                                          <a:cubicBezTo>
                                            <a:pt x="292446" y="257580"/>
                                            <a:pt x="186704" y="284917"/>
                                            <a:pt x="137763" y="285118"/>
                                          </a:cubicBezTo>
                                          <a:cubicBezTo>
                                            <a:pt x="88822" y="285320"/>
                                            <a:pt x="1200" y="282453"/>
                                            <a:pt x="12" y="143769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813396817" name="矩形 24"/>
                              <wps:cNvSpPr/>
                              <wps:spPr>
                                <a:xfrm>
                                  <a:off x="0" y="0"/>
                                  <a:ext cx="1061598" cy="542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29594934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716096" y="253192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667101472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834448" y="253251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963817603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958433" y="253331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57136052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39807" y="252716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748484024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163795" y="252140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963683355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282114" y="252220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</wpg:grpSp>
                      </wpg:grpSp>
                      <wpg:grpSp>
                        <wpg:cNvPr id="692856627" name="组合 32"/>
                        <wpg:cNvGrpSpPr/>
                        <wpg:grpSpPr>
                          <a:xfrm>
                            <a:off x="3976099" y="0"/>
                            <a:ext cx="1290164" cy="803844"/>
                            <a:chOff x="0" y="0"/>
                            <a:chExt cx="1290164" cy="803844"/>
                          </a:xfrm>
                        </wpg:grpSpPr>
                        <wpg:grpSp>
                          <wpg:cNvPr id="1364822556" name="组合 26"/>
                          <wpg:cNvGrpSpPr/>
                          <wpg:grpSpPr>
                            <a:xfrm>
                              <a:off x="484668" y="271308"/>
                              <a:ext cx="805496" cy="532536"/>
                              <a:chOff x="485167" y="271596"/>
                              <a:chExt cx="806134" cy="532782"/>
                            </a:xfrm>
                          </wpg:grpSpPr>
                          <wps:wsp>
                            <wps:cNvPr id="92791479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9927" y="271693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9B9A99" w14:textId="77777777" w:rsidR="00472122" w:rsidRPr="000206B6" w:rsidRDefault="00472122" w:rsidP="00472122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0206B6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81084167" name="直接箭头连接符 25"/>
                            <wps:cNvCnPr/>
                            <wps:spPr>
                              <a:xfrm>
                                <a:off x="1061884" y="271596"/>
                                <a:ext cx="184354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3033401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67" y="596638"/>
                                <a:ext cx="178185" cy="2077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86A305" w14:textId="77777777" w:rsidR="00472122" w:rsidRPr="00472122" w:rsidRDefault="00472122" w:rsidP="0047212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338738842" name="组合 31"/>
                          <wpg:cNvGrpSpPr/>
                          <wpg:grpSpPr>
                            <a:xfrm>
                              <a:off x="0" y="0"/>
                              <a:ext cx="1061598" cy="542925"/>
                              <a:chOff x="0" y="0"/>
                              <a:chExt cx="1061598" cy="542925"/>
                            </a:xfrm>
                          </wpg:grpSpPr>
                          <wpg:grpSp>
                            <wpg:cNvPr id="873648100" name="组合 30"/>
                            <wpg:cNvGrpSpPr/>
                            <wpg:grpSpPr>
                              <a:xfrm>
                                <a:off x="0" y="0"/>
                                <a:ext cx="1061598" cy="542925"/>
                                <a:chOff x="0" y="0"/>
                                <a:chExt cx="1061598" cy="542925"/>
                              </a:xfrm>
                            </wpg:grpSpPr>
                            <wpg:grpSp>
                              <wpg:cNvPr id="475491388" name="组合 29"/>
                              <wpg:cNvGrpSpPr/>
                              <wpg:grpSpPr>
                                <a:xfrm>
                                  <a:off x="70153" y="61685"/>
                                  <a:ext cx="919842" cy="419474"/>
                                  <a:chOff x="0" y="0"/>
                                  <a:chExt cx="919842" cy="419474"/>
                                </a:xfrm>
                              </wpg:grpSpPr>
                              <wpg:grpSp>
                                <wpg:cNvPr id="337445592" name="组合 28"/>
                                <wpg:cNvGrpSpPr/>
                                <wpg:grpSpPr>
                                  <a:xfrm>
                                    <a:off x="475342" y="0"/>
                                    <a:ext cx="444500" cy="419100"/>
                                    <a:chOff x="0" y="0"/>
                                    <a:chExt cx="445105" cy="419474"/>
                                  </a:xfrm>
                                </wpg:grpSpPr>
                                <wps:wsp>
                                  <wps:cNvPr id="1193302832" name="椭圆 27"/>
                                  <wps:cNvSpPr/>
                                  <wps:spPr>
                                    <a:xfrm>
                                      <a:off x="50800" y="133833"/>
                                      <a:ext cx="154305" cy="1524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8277076" name="椭圆 27"/>
                                  <wps:cNvSpPr/>
                                  <wps:spPr>
                                    <a:xfrm>
                                      <a:off x="27819" y="67158"/>
                                      <a:ext cx="293370" cy="285115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18">
                                          <a:moveTo>
                                            <a:pt x="12" y="143768"/>
                                          </a:moveTo>
                                          <a:cubicBezTo>
                                            <a:pt x="1222" y="19074"/>
                                            <a:pt x="88822" y="203"/>
                                            <a:pt x="137763" y="1"/>
                                          </a:cubicBezTo>
                                          <a:cubicBezTo>
                                            <a:pt x="186704" y="-201"/>
                                            <a:pt x="294866" y="27539"/>
                                            <a:pt x="293656" y="142559"/>
                                          </a:cubicBezTo>
                                          <a:cubicBezTo>
                                            <a:pt x="292446" y="257579"/>
                                            <a:pt x="186704" y="284916"/>
                                            <a:pt x="137763" y="285117"/>
                                          </a:cubicBezTo>
                                          <a:cubicBezTo>
                                            <a:pt x="88822" y="285319"/>
                                            <a:pt x="-1198" y="268462"/>
                                            <a:pt x="12" y="14376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2942258" name="椭圆 27"/>
                                  <wps:cNvSpPr/>
                                  <wps:spPr>
                                    <a:xfrm>
                                      <a:off x="0" y="0"/>
                                      <a:ext cx="445105" cy="419474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  <a:gd name="connsiteX0" fmla="*/ 2 w 293656"/>
                                        <a:gd name="connsiteY0" fmla="*/ 143768 h 285130"/>
                                        <a:gd name="connsiteX1" fmla="*/ 137753 w 293656"/>
                                        <a:gd name="connsiteY1" fmla="*/ 1 h 285130"/>
                                        <a:gd name="connsiteX2" fmla="*/ 293646 w 293656"/>
                                        <a:gd name="connsiteY2" fmla="*/ 142559 h 285130"/>
                                        <a:gd name="connsiteX3" fmla="*/ 137753 w 293656"/>
                                        <a:gd name="connsiteY3" fmla="*/ 285117 h 285130"/>
                                        <a:gd name="connsiteX4" fmla="*/ 2 w 293656"/>
                                        <a:gd name="connsiteY4" fmla="*/ 143768 h 285130"/>
                                        <a:gd name="connsiteX0" fmla="*/ 32 w 293686"/>
                                        <a:gd name="connsiteY0" fmla="*/ 143780 h 285309"/>
                                        <a:gd name="connsiteX1" fmla="*/ 137783 w 293686"/>
                                        <a:gd name="connsiteY1" fmla="*/ 13 h 285309"/>
                                        <a:gd name="connsiteX2" fmla="*/ 293676 w 293686"/>
                                        <a:gd name="connsiteY2" fmla="*/ 142571 h 285309"/>
                                        <a:gd name="connsiteX3" fmla="*/ 137783 w 293686"/>
                                        <a:gd name="connsiteY3" fmla="*/ 285129 h 285309"/>
                                        <a:gd name="connsiteX4" fmla="*/ 32 w 293686"/>
                                        <a:gd name="connsiteY4" fmla="*/ 143780 h 285309"/>
                                        <a:gd name="connsiteX0" fmla="*/ 32 w 293686"/>
                                        <a:gd name="connsiteY0" fmla="*/ 144010 h 285904"/>
                                        <a:gd name="connsiteX1" fmla="*/ 137783 w 293686"/>
                                        <a:gd name="connsiteY1" fmla="*/ 243 h 285904"/>
                                        <a:gd name="connsiteX2" fmla="*/ 293676 w 293686"/>
                                        <a:gd name="connsiteY2" fmla="*/ 142801 h 285904"/>
                                        <a:gd name="connsiteX3" fmla="*/ 137783 w 293686"/>
                                        <a:gd name="connsiteY3" fmla="*/ 285359 h 285904"/>
                                        <a:gd name="connsiteX4" fmla="*/ 32 w 293686"/>
                                        <a:gd name="connsiteY4" fmla="*/ 144010 h 285904"/>
                                        <a:gd name="connsiteX0" fmla="*/ 12 w 293666"/>
                                        <a:gd name="connsiteY0" fmla="*/ 143769 h 285124"/>
                                        <a:gd name="connsiteX1" fmla="*/ 137763 w 293666"/>
                                        <a:gd name="connsiteY1" fmla="*/ 2 h 285124"/>
                                        <a:gd name="connsiteX2" fmla="*/ 293656 w 293666"/>
                                        <a:gd name="connsiteY2" fmla="*/ 142560 h 285124"/>
                                        <a:gd name="connsiteX3" fmla="*/ 137763 w 293666"/>
                                        <a:gd name="connsiteY3" fmla="*/ 285118 h 285124"/>
                                        <a:gd name="connsiteX4" fmla="*/ 12 w 293666"/>
                                        <a:gd name="connsiteY4" fmla="*/ 143769 h 28512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24">
                                          <a:moveTo>
                                            <a:pt x="12" y="143769"/>
                                          </a:moveTo>
                                          <a:cubicBezTo>
                                            <a:pt x="-1176" y="5085"/>
                                            <a:pt x="88822" y="204"/>
                                            <a:pt x="137763" y="2"/>
                                          </a:cubicBezTo>
                                          <a:cubicBezTo>
                                            <a:pt x="186704" y="-200"/>
                                            <a:pt x="294866" y="27540"/>
                                            <a:pt x="293656" y="142560"/>
                                          </a:cubicBezTo>
                                          <a:cubicBezTo>
                                            <a:pt x="292446" y="257580"/>
                                            <a:pt x="186704" y="284917"/>
                                            <a:pt x="137763" y="285118"/>
                                          </a:cubicBezTo>
                                          <a:cubicBezTo>
                                            <a:pt x="88822" y="285320"/>
                                            <a:pt x="1200" y="282453"/>
                                            <a:pt x="12" y="143769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038919604" name="组合 28"/>
                                <wpg:cNvGrpSpPr/>
                                <wpg:grpSpPr>
                                  <a:xfrm flipH="1">
                                    <a:off x="0" y="0"/>
                                    <a:ext cx="445105" cy="419474"/>
                                    <a:chOff x="0" y="0"/>
                                    <a:chExt cx="445105" cy="419474"/>
                                  </a:xfrm>
                                </wpg:grpSpPr>
                                <wps:wsp>
                                  <wps:cNvPr id="92228405" name="椭圆 27"/>
                                  <wps:cNvSpPr/>
                                  <wps:spPr>
                                    <a:xfrm>
                                      <a:off x="50800" y="133833"/>
                                      <a:ext cx="154305" cy="1524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0908002" name="椭圆 27"/>
                                  <wps:cNvSpPr/>
                                  <wps:spPr>
                                    <a:xfrm>
                                      <a:off x="27819" y="67158"/>
                                      <a:ext cx="293370" cy="285115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18">
                                          <a:moveTo>
                                            <a:pt x="12" y="143768"/>
                                          </a:moveTo>
                                          <a:cubicBezTo>
                                            <a:pt x="1222" y="19074"/>
                                            <a:pt x="88822" y="203"/>
                                            <a:pt x="137763" y="1"/>
                                          </a:cubicBezTo>
                                          <a:cubicBezTo>
                                            <a:pt x="186704" y="-201"/>
                                            <a:pt x="294866" y="27539"/>
                                            <a:pt x="293656" y="142559"/>
                                          </a:cubicBezTo>
                                          <a:cubicBezTo>
                                            <a:pt x="292446" y="257579"/>
                                            <a:pt x="186704" y="284916"/>
                                            <a:pt x="137763" y="285117"/>
                                          </a:cubicBezTo>
                                          <a:cubicBezTo>
                                            <a:pt x="88822" y="285319"/>
                                            <a:pt x="-1198" y="268462"/>
                                            <a:pt x="12" y="14376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30246703" name="椭圆 27"/>
                                  <wps:cNvSpPr/>
                                  <wps:spPr>
                                    <a:xfrm>
                                      <a:off x="0" y="0"/>
                                      <a:ext cx="445105" cy="419474"/>
                                    </a:xfrm>
                                    <a:custGeom>
                                      <a:avLst/>
                                      <a:gdLst>
                                        <a:gd name="connsiteX0" fmla="*/ 0 w 311785"/>
                                        <a:gd name="connsiteY0" fmla="*/ 142558 h 285115"/>
                                        <a:gd name="connsiteX1" fmla="*/ 155893 w 311785"/>
                                        <a:gd name="connsiteY1" fmla="*/ 0 h 285115"/>
                                        <a:gd name="connsiteX2" fmla="*/ 311786 w 311785"/>
                                        <a:gd name="connsiteY2" fmla="*/ 142558 h 285115"/>
                                        <a:gd name="connsiteX3" fmla="*/ 155893 w 311785"/>
                                        <a:gd name="connsiteY3" fmla="*/ 285116 h 285115"/>
                                        <a:gd name="connsiteX4" fmla="*/ 0 w 311785"/>
                                        <a:gd name="connsiteY4" fmla="*/ 142558 h 285115"/>
                                        <a:gd name="connsiteX0" fmla="*/ 0 w 293644"/>
                                        <a:gd name="connsiteY0" fmla="*/ 143767 h 285116"/>
                                        <a:gd name="connsiteX1" fmla="*/ 137751 w 293644"/>
                                        <a:gd name="connsiteY1" fmla="*/ 0 h 285116"/>
                                        <a:gd name="connsiteX2" fmla="*/ 293644 w 293644"/>
                                        <a:gd name="connsiteY2" fmla="*/ 142558 h 285116"/>
                                        <a:gd name="connsiteX3" fmla="*/ 137751 w 293644"/>
                                        <a:gd name="connsiteY3" fmla="*/ 285116 h 285116"/>
                                        <a:gd name="connsiteX4" fmla="*/ 0 w 293644"/>
                                        <a:gd name="connsiteY4" fmla="*/ 143767 h 285116"/>
                                        <a:gd name="connsiteX0" fmla="*/ 0 w 293644"/>
                                        <a:gd name="connsiteY0" fmla="*/ 143767 h 285119"/>
                                        <a:gd name="connsiteX1" fmla="*/ 137751 w 293644"/>
                                        <a:gd name="connsiteY1" fmla="*/ 0 h 285119"/>
                                        <a:gd name="connsiteX2" fmla="*/ 293644 w 293644"/>
                                        <a:gd name="connsiteY2" fmla="*/ 142558 h 285119"/>
                                        <a:gd name="connsiteX3" fmla="*/ 137751 w 293644"/>
                                        <a:gd name="connsiteY3" fmla="*/ 285116 h 285119"/>
                                        <a:gd name="connsiteX4" fmla="*/ 0 w 293644"/>
                                        <a:gd name="connsiteY4" fmla="*/ 143767 h 285119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56"/>
                                        <a:gd name="connsiteY0" fmla="*/ 143767 h 285126"/>
                                        <a:gd name="connsiteX1" fmla="*/ 137763 w 293656"/>
                                        <a:gd name="connsiteY1" fmla="*/ 0 h 285126"/>
                                        <a:gd name="connsiteX2" fmla="*/ 293656 w 293656"/>
                                        <a:gd name="connsiteY2" fmla="*/ 142558 h 285126"/>
                                        <a:gd name="connsiteX3" fmla="*/ 137763 w 293656"/>
                                        <a:gd name="connsiteY3" fmla="*/ 285116 h 285126"/>
                                        <a:gd name="connsiteX4" fmla="*/ 12 w 293656"/>
                                        <a:gd name="connsiteY4" fmla="*/ 143767 h 285126"/>
                                        <a:gd name="connsiteX0" fmla="*/ 12 w 293666"/>
                                        <a:gd name="connsiteY0" fmla="*/ 143767 h 285126"/>
                                        <a:gd name="connsiteX1" fmla="*/ 137763 w 293666"/>
                                        <a:gd name="connsiteY1" fmla="*/ 0 h 285126"/>
                                        <a:gd name="connsiteX2" fmla="*/ 293656 w 293666"/>
                                        <a:gd name="connsiteY2" fmla="*/ 142558 h 285126"/>
                                        <a:gd name="connsiteX3" fmla="*/ 137763 w 293666"/>
                                        <a:gd name="connsiteY3" fmla="*/ 285116 h 285126"/>
                                        <a:gd name="connsiteX4" fmla="*/ 12 w 293666"/>
                                        <a:gd name="connsiteY4" fmla="*/ 143767 h 285126"/>
                                        <a:gd name="connsiteX0" fmla="*/ 12 w 293666"/>
                                        <a:gd name="connsiteY0" fmla="*/ 143768 h 285127"/>
                                        <a:gd name="connsiteX1" fmla="*/ 137763 w 293666"/>
                                        <a:gd name="connsiteY1" fmla="*/ 1 h 285127"/>
                                        <a:gd name="connsiteX2" fmla="*/ 293656 w 293666"/>
                                        <a:gd name="connsiteY2" fmla="*/ 142559 h 285127"/>
                                        <a:gd name="connsiteX3" fmla="*/ 137763 w 293666"/>
                                        <a:gd name="connsiteY3" fmla="*/ 285117 h 285127"/>
                                        <a:gd name="connsiteX4" fmla="*/ 12 w 293666"/>
                                        <a:gd name="connsiteY4" fmla="*/ 143768 h 285127"/>
                                        <a:gd name="connsiteX0" fmla="*/ 1 w 293655"/>
                                        <a:gd name="connsiteY0" fmla="*/ 143768 h 285119"/>
                                        <a:gd name="connsiteX1" fmla="*/ 137752 w 293655"/>
                                        <a:gd name="connsiteY1" fmla="*/ 1 h 285119"/>
                                        <a:gd name="connsiteX2" fmla="*/ 293645 w 293655"/>
                                        <a:gd name="connsiteY2" fmla="*/ 142559 h 285119"/>
                                        <a:gd name="connsiteX3" fmla="*/ 137752 w 293655"/>
                                        <a:gd name="connsiteY3" fmla="*/ 285117 h 285119"/>
                                        <a:gd name="connsiteX4" fmla="*/ 1 w 293655"/>
                                        <a:gd name="connsiteY4" fmla="*/ 143768 h 285119"/>
                                        <a:gd name="connsiteX0" fmla="*/ 12 w 293666"/>
                                        <a:gd name="connsiteY0" fmla="*/ 143768 h 285118"/>
                                        <a:gd name="connsiteX1" fmla="*/ 137763 w 293666"/>
                                        <a:gd name="connsiteY1" fmla="*/ 1 h 285118"/>
                                        <a:gd name="connsiteX2" fmla="*/ 293656 w 293666"/>
                                        <a:gd name="connsiteY2" fmla="*/ 142559 h 285118"/>
                                        <a:gd name="connsiteX3" fmla="*/ 137763 w 293666"/>
                                        <a:gd name="connsiteY3" fmla="*/ 285117 h 285118"/>
                                        <a:gd name="connsiteX4" fmla="*/ 12 w 293666"/>
                                        <a:gd name="connsiteY4" fmla="*/ 143768 h 285118"/>
                                        <a:gd name="connsiteX0" fmla="*/ 2 w 293656"/>
                                        <a:gd name="connsiteY0" fmla="*/ 143768 h 285130"/>
                                        <a:gd name="connsiteX1" fmla="*/ 137753 w 293656"/>
                                        <a:gd name="connsiteY1" fmla="*/ 1 h 285130"/>
                                        <a:gd name="connsiteX2" fmla="*/ 293646 w 293656"/>
                                        <a:gd name="connsiteY2" fmla="*/ 142559 h 285130"/>
                                        <a:gd name="connsiteX3" fmla="*/ 137753 w 293656"/>
                                        <a:gd name="connsiteY3" fmla="*/ 285117 h 285130"/>
                                        <a:gd name="connsiteX4" fmla="*/ 2 w 293656"/>
                                        <a:gd name="connsiteY4" fmla="*/ 143768 h 285130"/>
                                        <a:gd name="connsiteX0" fmla="*/ 32 w 293686"/>
                                        <a:gd name="connsiteY0" fmla="*/ 143780 h 285309"/>
                                        <a:gd name="connsiteX1" fmla="*/ 137783 w 293686"/>
                                        <a:gd name="connsiteY1" fmla="*/ 13 h 285309"/>
                                        <a:gd name="connsiteX2" fmla="*/ 293676 w 293686"/>
                                        <a:gd name="connsiteY2" fmla="*/ 142571 h 285309"/>
                                        <a:gd name="connsiteX3" fmla="*/ 137783 w 293686"/>
                                        <a:gd name="connsiteY3" fmla="*/ 285129 h 285309"/>
                                        <a:gd name="connsiteX4" fmla="*/ 32 w 293686"/>
                                        <a:gd name="connsiteY4" fmla="*/ 143780 h 285309"/>
                                        <a:gd name="connsiteX0" fmla="*/ 32 w 293686"/>
                                        <a:gd name="connsiteY0" fmla="*/ 144010 h 285904"/>
                                        <a:gd name="connsiteX1" fmla="*/ 137783 w 293686"/>
                                        <a:gd name="connsiteY1" fmla="*/ 243 h 285904"/>
                                        <a:gd name="connsiteX2" fmla="*/ 293676 w 293686"/>
                                        <a:gd name="connsiteY2" fmla="*/ 142801 h 285904"/>
                                        <a:gd name="connsiteX3" fmla="*/ 137783 w 293686"/>
                                        <a:gd name="connsiteY3" fmla="*/ 285359 h 285904"/>
                                        <a:gd name="connsiteX4" fmla="*/ 32 w 293686"/>
                                        <a:gd name="connsiteY4" fmla="*/ 144010 h 285904"/>
                                        <a:gd name="connsiteX0" fmla="*/ 12 w 293666"/>
                                        <a:gd name="connsiteY0" fmla="*/ 143769 h 285124"/>
                                        <a:gd name="connsiteX1" fmla="*/ 137763 w 293666"/>
                                        <a:gd name="connsiteY1" fmla="*/ 2 h 285124"/>
                                        <a:gd name="connsiteX2" fmla="*/ 293656 w 293666"/>
                                        <a:gd name="connsiteY2" fmla="*/ 142560 h 285124"/>
                                        <a:gd name="connsiteX3" fmla="*/ 137763 w 293666"/>
                                        <a:gd name="connsiteY3" fmla="*/ 285118 h 285124"/>
                                        <a:gd name="connsiteX4" fmla="*/ 12 w 293666"/>
                                        <a:gd name="connsiteY4" fmla="*/ 143769 h 28512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293666" h="285124">
                                          <a:moveTo>
                                            <a:pt x="12" y="143769"/>
                                          </a:moveTo>
                                          <a:cubicBezTo>
                                            <a:pt x="-1176" y="5085"/>
                                            <a:pt x="88822" y="204"/>
                                            <a:pt x="137763" y="2"/>
                                          </a:cubicBezTo>
                                          <a:cubicBezTo>
                                            <a:pt x="186704" y="-200"/>
                                            <a:pt x="294866" y="27540"/>
                                            <a:pt x="293656" y="142560"/>
                                          </a:cubicBezTo>
                                          <a:cubicBezTo>
                                            <a:pt x="292446" y="257580"/>
                                            <a:pt x="186704" y="284917"/>
                                            <a:pt x="137763" y="285118"/>
                                          </a:cubicBezTo>
                                          <a:cubicBezTo>
                                            <a:pt x="88822" y="285320"/>
                                            <a:pt x="1200" y="282453"/>
                                            <a:pt x="12" y="143769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344853822" name="矩形 24"/>
                              <wps:cNvSpPr/>
                              <wps:spPr>
                                <a:xfrm>
                                  <a:off x="0" y="0"/>
                                  <a:ext cx="1061598" cy="542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21972043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716096" y="253192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947373476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834448" y="253251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228783625" name="Shape 51615"/>
                            <wps:cNvSpPr>
                              <a:spLocks noChangeAspect="1"/>
                            </wps:cNvSpPr>
                            <wps:spPr>
                              <a:xfrm rot="16200000">
                                <a:off x="958433" y="253331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451966806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39807" y="252716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839229773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163795" y="252140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778826828" name="Shape 51615"/>
                            <wps:cNvSpPr>
                              <a:spLocks noChangeAspect="1"/>
                            </wps:cNvSpPr>
                            <wps:spPr>
                              <a:xfrm rot="5400000" flipV="1">
                                <a:off x="282114" y="252220"/>
                                <a:ext cx="63500" cy="381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DD7315E" id="组合 33" o:spid="_x0000_s1131" style="width:414.65pt;height:63.3pt;mso-position-horizontal-relative:char;mso-position-vertical-relative:line" coordsize="52662,8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">
                <v:group id="组合 32" o:spid="_x0000_s1132" style="position:absolute;width:12901;height:8039" coordsize="12901,8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">
                  <v:group id="组合 26" o:spid="_x0000_s1133" style="position:absolute;left:4855;top:2713;width:8046;height:5326" coordorigin="4860,2715" coordsize="8052,5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">
                    <v:shape id="文本框 2" o:spid="_x0000_s1134" type="#_x0000_t202" style="position:absolute;left:11399;top:2716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FD5E200" w14:textId="77777777" w:rsidR="00472122" w:rsidRPr="000206B6" w:rsidRDefault="00472122" w:rsidP="00472122">
                            <w:pP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0206B6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直接箭头连接符 25" o:spid="_x0000_s1135" type="#_x0000_t32" style="position:absolute;left:10618;top:2715;width:18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" strokecolor="black [3213]" strokeweight=".5pt">
                      <v:stroke endarrow="block" endarrowwidth="narrow" joinstyle="miter"/>
                    </v:shape>
                    <v:shape id="文本框 2" o:spid="_x0000_s1136" type="#_x0000_t202" style="position:absolute;left:4860;top:5967;width:178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1B4BE1C9" w14:textId="77777777" w:rsidR="00472122" w:rsidRPr="00472122" w:rsidRDefault="00472122" w:rsidP="00472122">
                            <w:pPr>
                              <w:rPr>
                                <w:rFonts w:hint="eastAsia"/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组合 31" o:spid="_x0000_s1137" style="position:absolute;width:10615;height:5429" coordsize="10615,5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">
                    <v:group id="组合 30" o:spid="_x0000_s1138" style="position:absolute;width:10615;height:5429" coordsize="10615,5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">
                      <v:group id="组合 29" o:spid="_x0000_s1139" style="position:absolute;left:701;top:616;width:9198;height:4195" coordsize="9198,4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">
                        <v:group id="组合 28" o:spid="_x0000_s1140" style="position:absolute;left:4753;width:4445;height:4191" coordsize="445105,419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">
                          <v:oval id="椭圆 27" o:spid="_x0000_s1141" style="position:absolute;left:50800;top:133833;width:154305;height:152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" filled="f" strokecolor="black [3213]" strokeweight=".5pt">
                            <v:stroke joinstyle="miter"/>
                          </v:oval>
                          <v:shape id="椭圆 27" o:spid="_x0000_s1142" style="position:absolute;left:27819;top:67158;width:293370;height:285115;visibility:visible;mso-wrap-style:square;v-text-anchor:middle" coordsize="293666,28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" path="m12,143768c1222,19074,88822,203,137763,1v48941,-202,157103,27538,155893,142558c292446,257579,186704,284916,137763,285117,88822,285319,-1198,268462,12,143768xe" filled="f" strokecolor="black [3213]" strokeweight=".5pt">
                            <v:stroke joinstyle="miter"/>
                            <v:path arrowok="t" o:connecttype="custom" o:connectlocs="12,143766;137624,1;293360,142558;137624,285114;12,143766" o:connectangles="0,0,0,0,0"/>
                          </v:shape>
                          <v:shape id="椭圆 27" o:spid="_x0000_s1143" style="position:absolute;width:445105;height:419474;visibility:visible;mso-wrap-style:square;v-text-anchor:middle" coordsize="293666,285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" path="m12,143769c-1176,5085,88822,204,137763,2v48941,-202,157103,27538,155893,142558c292446,257580,186704,284917,137763,285118,88822,285320,1200,282453,12,143769xe" filled="f" strokecolor="black [3213]" strokeweight=".5pt">
                            <v:stroke joinstyle="miter"/>
                            <v:path arrowok="t" o:connecttype="custom" o:connectlocs="18,211513;208805,3;445090,209734;208805,419465;18,211513" o:connectangles="0,0,0,0,0"/>
                          </v:shape>
                        </v:group>
                        <v:group id="组合 28" o:spid="_x0000_s1144" style="position:absolute;width:4451;height:4194;flip:x" coordsize="445105,419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">
                          <v:oval id="椭圆 27" o:spid="_x0000_s1145" style="position:absolute;left:50800;top:133833;width:154305;height:152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" filled="f" strokecolor="black [3213]" strokeweight=".5pt">
                            <v:stroke joinstyle="miter"/>
                          </v:oval>
                          <v:shape id="椭圆 27" o:spid="_x0000_s1146" style="position:absolute;left:27819;top:67158;width:293370;height:285115;visibility:visible;mso-wrap-style:square;v-text-anchor:middle" coordsize="293666,28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" path="m12,143768c1222,19074,88822,203,137763,1v48941,-202,157103,27538,155893,142558c292446,257579,186704,284916,137763,285117,88822,285319,-1198,268462,12,143768xe" filled="f" strokecolor="black [3213]" strokeweight=".5pt">
                            <v:stroke joinstyle="miter"/>
                            <v:path arrowok="t" o:connecttype="custom" o:connectlocs="12,143766;137624,1;293360,142558;137624,285114;12,143766" o:connectangles="0,0,0,0,0"/>
                          </v:shape>
                          <v:shape id="椭圆 27" o:spid="_x0000_s1147" style="position:absolute;width:445105;height:419474;visibility:visible;mso-wrap-style:square;v-text-anchor:middle" coordsize="293666,285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" path="m12,143769c-1176,5085,88822,204,137763,2v48941,-202,157103,27538,155893,142558c292446,257580,186704,284917,137763,285118,88822,285320,1200,282453,12,143769xe" filled="f" strokecolor="black [3213]" strokeweight=".5pt">
                            <v:stroke joinstyle="miter"/>
                            <v:path arrowok="t" o:connecttype="custom" o:connectlocs="18,211513;208805,3;445090,209734;208805,419465;18,211513" o:connectangles="0,0,0,0,0"/>
                          </v:shape>
                        </v:group>
                      </v:group>
                      <v:rect id="矩形 24" o:spid="_x0000_s1148" style="position:absolute;width:10615;height:5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" filled="f" strokecolor="black [3213]"/>
                    </v:group>
                    <v:shape id="Shape 51615" o:spid="_x0000_s1149" style="position:absolute;left:7160;top:2531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50" style="position:absolute;left:8344;top:2532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51" style="position:absolute;left:9584;top:2533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52" style="position:absolute;left:398;top:2527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53" style="position:absolute;left:1637;top:2521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54" style="position:absolute;left:2821;top:2522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</v:group>
                </v:group>
                <v:group id="组合 32" o:spid="_x0000_s1155" style="position:absolute;left:13253;width:12902;height:8038" coordsize="12901,8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">
                  <v:group id="组合 26" o:spid="_x0000_s1156" style="position:absolute;left:4854;top:2713;width:8047;height:5325" coordorigin="4859,2715" coordsize="8053,5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">
                    <v:shape id="文本框 2" o:spid="_x0000_s1157" type="#_x0000_t202" style="position:absolute;left:11399;top:2716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9218FF2" w14:textId="77777777" w:rsidR="00472122" w:rsidRPr="000206B6" w:rsidRDefault="00472122" w:rsidP="00472122">
                            <w:pP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0206B6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直接箭头连接符 25" o:spid="_x0000_s1158" type="#_x0000_t32" style="position:absolute;left:10618;top:2715;width:18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" strokecolor="black [3213]" strokeweight=".5pt">
                      <v:stroke endarrow="block" endarrowwidth="narrow" joinstyle="miter"/>
                    </v:shape>
                    <v:shape id="文本框 2" o:spid="_x0000_s1159" type="#_x0000_t202" style="position:absolute;left:4859;top:5966;width:171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79C0C09" w14:textId="77777777" w:rsidR="00472122" w:rsidRPr="00472122" w:rsidRDefault="00472122" w:rsidP="00472122">
                            <w:pPr>
                              <w:rPr>
                                <w:rFonts w:hint="eastAsia"/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组合 31" o:spid="_x0000_s1160" style="position:absolute;width:10615;height:5429" coordsize="10615,5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">
                    <v:group id="组合 30" o:spid="_x0000_s1161" style="position:absolute;width:10615;height:5429" coordsize="10615,5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">
                      <v:group id="组合 29" o:spid="_x0000_s1162" style="position:absolute;left:701;top:616;width:9198;height:4195" coordsize="9198,4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">
                        <v:group id="组合 28" o:spid="_x0000_s1163" style="position:absolute;left:4753;width:4445;height:4191" coordsize="445105,419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">
                          <v:oval id="椭圆 27" o:spid="_x0000_s1164" style="position:absolute;left:50800;top:133833;width:154305;height:152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" filled="f" strokecolor="black [3213]" strokeweight=".5pt">
                            <v:stroke joinstyle="miter"/>
                          </v:oval>
                          <v:shape id="椭圆 27" o:spid="_x0000_s1165" style="position:absolute;left:27819;top:67158;width:293370;height:285115;visibility:visible;mso-wrap-style:square;v-text-anchor:middle" coordsize="293666,28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" path="m12,143768c1222,19074,88822,203,137763,1v48941,-202,157103,27538,155893,142558c292446,257579,186704,284916,137763,285117,88822,285319,-1198,268462,12,143768xe" filled="f" strokecolor="black [3213]" strokeweight=".5pt">
                            <v:stroke joinstyle="miter"/>
                            <v:path arrowok="t" o:connecttype="custom" o:connectlocs="12,143766;137624,1;293360,142558;137624,285114;12,143766" o:connectangles="0,0,0,0,0"/>
                          </v:shape>
                          <v:shape id="椭圆 27" o:spid="_x0000_s1166" style="position:absolute;width:445105;height:419474;visibility:visible;mso-wrap-style:square;v-text-anchor:middle" coordsize="293666,285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" path="m12,143769c-1176,5085,88822,204,137763,2v48941,-202,157103,27538,155893,142558c292446,257580,186704,284917,137763,285118,88822,285320,1200,282453,12,143769xe" filled="f" strokecolor="black [3213]" strokeweight=".5pt">
                            <v:stroke joinstyle="miter"/>
                            <v:path arrowok="t" o:connecttype="custom" o:connectlocs="18,211513;208805,3;445090,209734;208805,419465;18,211513" o:connectangles="0,0,0,0,0"/>
                          </v:shape>
                        </v:group>
                        <v:group id="组合 28" o:spid="_x0000_s1167" style="position:absolute;width:4451;height:4194;flip:x" coordsize="445105,419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">
                          <v:oval id="椭圆 27" o:spid="_x0000_s1168" style="position:absolute;left:50800;top:133833;width:154305;height:152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" filled="f" strokecolor="black [3213]" strokeweight=".5pt">
                            <v:stroke joinstyle="miter"/>
                          </v:oval>
                          <v:shape id="椭圆 27" o:spid="_x0000_s1169" style="position:absolute;left:27819;top:67158;width:293370;height:285115;visibility:visible;mso-wrap-style:square;v-text-anchor:middle" coordsize="293666,28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" path="m12,143768c1222,19074,88822,203,137763,1v48941,-202,157103,27538,155893,142558c292446,257579,186704,284916,137763,285117,88822,285319,-1198,268462,12,143768xe" filled="f" strokecolor="black [3213]" strokeweight=".5pt">
                            <v:stroke joinstyle="miter"/>
                            <v:path arrowok="t" o:connecttype="custom" o:connectlocs="12,143766;137624,1;293360,142558;137624,285114;12,143766" o:connectangles="0,0,0,0,0"/>
                          </v:shape>
                          <v:shape id="椭圆 27" o:spid="_x0000_s1170" style="position:absolute;width:445105;height:419474;visibility:visible;mso-wrap-style:square;v-text-anchor:middle" coordsize="293666,285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" path="m12,143769c-1176,5085,88822,204,137763,2v48941,-202,157103,27538,155893,142558c292446,257580,186704,284917,137763,285118,88822,285320,1200,282453,12,143769xe" filled="f" strokecolor="black [3213]" strokeweight=".5pt">
                            <v:stroke joinstyle="miter"/>
                            <v:path arrowok="t" o:connecttype="custom" o:connectlocs="18,211513;208805,3;445090,209734;208805,419465;18,211513" o:connectangles="0,0,0,0,0"/>
                          </v:shape>
                        </v:group>
                      </v:group>
                      <v:rect id="矩形 24" o:spid="_x0000_s1171" style="position:absolute;width:10615;height:5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" filled="f" strokecolor="black [3213]"/>
                    </v:group>
                    <v:shape id="Shape 51615" o:spid="_x0000_s1172" style="position:absolute;left:7160;top:2531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73" style="position:absolute;left:8344;top:2532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74" style="position:absolute;left:9584;top:2533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75" style="position:absolute;left:398;top:2527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76" style="position:absolute;left:1637;top:2521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77" style="position:absolute;left:2821;top:2522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</v:group>
                </v:group>
                <v:group id="组合 32" o:spid="_x0000_s1178" style="position:absolute;left:26507;width:12901;height:8038" coordsize="12901,8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">
                  <v:group id="组合 26" o:spid="_x0000_s1179" style="position:absolute;left:4853;top:2713;width:8048;height:5325" coordorigin="4857,2715" coordsize="8055,5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">
                    <v:shape id="文本框 2" o:spid="_x0000_s1180" type="#_x0000_t202" style="position:absolute;left:11399;top:2716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288675EF" w14:textId="77777777" w:rsidR="00472122" w:rsidRPr="000206B6" w:rsidRDefault="00472122" w:rsidP="00472122">
                            <w:pP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0206B6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直接箭头连接符 25" o:spid="_x0000_s1181" type="#_x0000_t32" style="position:absolute;left:10618;top:2715;width:18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" strokecolor="black [3213]" strokeweight=".5pt">
                      <v:stroke endarrow="block" endarrowwidth="narrow" joinstyle="miter"/>
                    </v:shape>
                    <v:shape id="文本框 2" o:spid="_x0000_s1182" type="#_x0000_t202" style="position:absolute;left:4857;top:5966;width:171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967224C" w14:textId="77777777" w:rsidR="00472122" w:rsidRPr="00472122" w:rsidRDefault="00472122" w:rsidP="00472122">
                            <w:pPr>
                              <w:rPr>
                                <w:rFonts w:hint="eastAsia"/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组合 31" o:spid="_x0000_s1183" style="position:absolute;width:10615;height:5429" coordsize="10615,5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">
                    <v:group id="组合 30" o:spid="_x0000_s1184" style="position:absolute;width:10615;height:5429" coordsize="10615,5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">
                      <v:group id="组合 29" o:spid="_x0000_s1185" style="position:absolute;left:701;top:616;width:9198;height:4195" coordsize="9198,4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">
                        <v:group id="组合 28" o:spid="_x0000_s1186" style="position:absolute;left:4753;width:4445;height:4191" coordsize="445105,419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">
                          <v:oval id="椭圆 27" o:spid="_x0000_s1187" style="position:absolute;left:50800;top:133833;width:154305;height:152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" filled="f" strokecolor="black [3213]" strokeweight=".5pt">
                            <v:stroke joinstyle="miter"/>
                          </v:oval>
                          <v:shape id="椭圆 27" o:spid="_x0000_s1188" style="position:absolute;left:27819;top:67158;width:293370;height:285115;visibility:visible;mso-wrap-style:square;v-text-anchor:middle" coordsize="293666,28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" path="m12,143768c1222,19074,88822,203,137763,1v48941,-202,157103,27538,155893,142558c292446,257579,186704,284916,137763,285117,88822,285319,-1198,268462,12,143768xe" filled="f" strokecolor="black [3213]" strokeweight=".5pt">
                            <v:stroke joinstyle="miter"/>
                            <v:path arrowok="t" o:connecttype="custom" o:connectlocs="12,143766;137624,1;293360,142558;137624,285114;12,143766" o:connectangles="0,0,0,0,0"/>
                          </v:shape>
                          <v:shape id="椭圆 27" o:spid="_x0000_s1189" style="position:absolute;width:445105;height:419474;visibility:visible;mso-wrap-style:square;v-text-anchor:middle" coordsize="293666,285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" path="m12,143769c-1176,5085,88822,204,137763,2v48941,-202,157103,27538,155893,142558c292446,257580,186704,284917,137763,285118,88822,285320,1200,282453,12,143769xe" filled="f" strokecolor="black [3213]" strokeweight=".5pt">
                            <v:stroke joinstyle="miter"/>
                            <v:path arrowok="t" o:connecttype="custom" o:connectlocs="18,211513;208805,3;445090,209734;208805,419465;18,211513" o:connectangles="0,0,0,0,0"/>
                          </v:shape>
                        </v:group>
                        <v:group id="组合 28" o:spid="_x0000_s1190" style="position:absolute;width:4451;height:4194;flip:x" coordsize="445105,419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">
                          <v:oval id="椭圆 27" o:spid="_x0000_s1191" style="position:absolute;left:50800;top:133833;width:154305;height:152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" filled="f" strokecolor="black [3213]" strokeweight=".5pt">
                            <v:stroke joinstyle="miter"/>
                          </v:oval>
                          <v:shape id="椭圆 27" o:spid="_x0000_s1192" style="position:absolute;left:27819;top:67158;width:293370;height:285115;visibility:visible;mso-wrap-style:square;v-text-anchor:middle" coordsize="293666,28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" path="m12,143768c1222,19074,88822,203,137763,1v48941,-202,157103,27538,155893,142558c292446,257579,186704,284916,137763,285117,88822,285319,-1198,268462,12,143768xe" filled="f" strokecolor="black [3213]" strokeweight=".5pt">
                            <v:stroke joinstyle="miter"/>
                            <v:path arrowok="t" o:connecttype="custom" o:connectlocs="12,143766;137624,1;293360,142558;137624,285114;12,143766" o:connectangles="0,0,0,0,0"/>
                          </v:shape>
                          <v:shape id="椭圆 27" o:spid="_x0000_s1193" style="position:absolute;width:445105;height:419474;visibility:visible;mso-wrap-style:square;v-text-anchor:middle" coordsize="293666,285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" path="m12,143769c-1176,5085,88822,204,137763,2v48941,-202,157103,27538,155893,142558c292446,257580,186704,284917,137763,285118,88822,285320,1200,282453,12,143769xe" filled="f" strokecolor="black [3213]" strokeweight=".5pt">
                            <v:stroke joinstyle="miter"/>
                            <v:path arrowok="t" o:connecttype="custom" o:connectlocs="18,211513;208805,3;445090,209734;208805,419465;18,211513" o:connectangles="0,0,0,0,0"/>
                          </v:shape>
                        </v:group>
                      </v:group>
                      <v:rect id="矩形 24" o:spid="_x0000_s1194" style="position:absolute;width:10615;height:5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" filled="f" strokecolor="black [3213]"/>
                    </v:group>
                    <v:shape id="Shape 51615" o:spid="_x0000_s1195" style="position:absolute;left:7160;top:2531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96" style="position:absolute;left:8344;top:2532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97" style="position:absolute;left:9584;top:2533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98" style="position:absolute;left:398;top:2527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199" style="position:absolute;left:1637;top:2521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200" style="position:absolute;left:2821;top:2522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</v:group>
                </v:group>
                <v:group id="组合 32" o:spid="_x0000_s1201" style="position:absolute;left:39760;width:12902;height:8038" coordsize="12901,8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">
                  <v:group id="组合 26" o:spid="_x0000_s1202" style="position:absolute;left:4846;top:2713;width:8055;height:5325" coordorigin="4851,2715" coordsize="8061,5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">
                    <v:shape id="文本框 2" o:spid="_x0000_s1203" type="#_x0000_t202" style="position:absolute;left:11399;top:2716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49B9A99" w14:textId="77777777" w:rsidR="00472122" w:rsidRPr="000206B6" w:rsidRDefault="00472122" w:rsidP="00472122">
                            <w:pP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0206B6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直接箭头连接符 25" o:spid="_x0000_s1204" type="#_x0000_t32" style="position:absolute;left:10618;top:2715;width:18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" strokecolor="black [3213]" strokeweight=".5pt">
                      <v:stroke endarrow="block" endarrowwidth="narrow" joinstyle="miter"/>
                    </v:shape>
                    <v:shape id="文本框 2" o:spid="_x0000_s1205" type="#_x0000_t202" style="position:absolute;left:4851;top:5966;width:178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086A305" w14:textId="77777777" w:rsidR="00472122" w:rsidRPr="00472122" w:rsidRDefault="00472122" w:rsidP="00472122">
                            <w:pPr>
                              <w:rPr>
                                <w:rFonts w:hint="eastAsia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组合 31" o:spid="_x0000_s1206" style="position:absolute;width:10615;height:5429" coordsize="10615,5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">
                    <v:group id="组合 30" o:spid="_x0000_s1207" style="position:absolute;width:10615;height:5429" coordsize="10615,5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">
                      <v:group id="组合 29" o:spid="_x0000_s1208" style="position:absolute;left:701;top:616;width:9198;height:4195" coordsize="9198,4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">
                        <v:group id="组合 28" o:spid="_x0000_s1209" style="position:absolute;left:4753;width:4445;height:4191" coordsize="445105,419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">
                          <v:oval id="椭圆 27" o:spid="_x0000_s1210" style="position:absolute;left:50800;top:133833;width:154305;height:152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" filled="f" strokecolor="black [3213]" strokeweight=".5pt">
                            <v:stroke joinstyle="miter"/>
                          </v:oval>
                          <v:shape id="椭圆 27" o:spid="_x0000_s1211" style="position:absolute;left:27819;top:67158;width:293370;height:285115;visibility:visible;mso-wrap-style:square;v-text-anchor:middle" coordsize="293666,28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" path="m12,143768c1222,19074,88822,203,137763,1v48941,-202,157103,27538,155893,142558c292446,257579,186704,284916,137763,285117,88822,285319,-1198,268462,12,143768xe" filled="f" strokecolor="black [3213]" strokeweight=".5pt">
                            <v:stroke joinstyle="miter"/>
                            <v:path arrowok="t" o:connecttype="custom" o:connectlocs="12,143766;137624,1;293360,142558;137624,285114;12,143766" o:connectangles="0,0,0,0,0"/>
                          </v:shape>
                          <v:shape id="椭圆 27" o:spid="_x0000_s1212" style="position:absolute;width:445105;height:419474;visibility:visible;mso-wrap-style:square;v-text-anchor:middle" coordsize="293666,285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" path="m12,143769c-1176,5085,88822,204,137763,2v48941,-202,157103,27538,155893,142558c292446,257580,186704,284917,137763,285118,88822,285320,1200,282453,12,143769xe" filled="f" strokecolor="black [3213]" strokeweight=".5pt">
                            <v:stroke joinstyle="miter"/>
                            <v:path arrowok="t" o:connecttype="custom" o:connectlocs="18,211513;208805,3;445090,209734;208805,419465;18,211513" o:connectangles="0,0,0,0,0"/>
                          </v:shape>
                        </v:group>
                        <v:group id="组合 28" o:spid="_x0000_s1213" style="position:absolute;width:4451;height:4194;flip:x" coordsize="445105,419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">
                          <v:oval id="椭圆 27" o:spid="_x0000_s1214" style="position:absolute;left:50800;top:133833;width:154305;height:152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" filled="f" strokecolor="black [3213]" strokeweight=".5pt">
                            <v:stroke joinstyle="miter"/>
                          </v:oval>
                          <v:shape id="椭圆 27" o:spid="_x0000_s1215" style="position:absolute;left:27819;top:67158;width:293370;height:285115;visibility:visible;mso-wrap-style:square;v-text-anchor:middle" coordsize="293666,285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" path="m12,143768c1222,19074,88822,203,137763,1v48941,-202,157103,27538,155893,142558c292446,257579,186704,284916,137763,285117,88822,285319,-1198,268462,12,143768xe" filled="f" strokecolor="black [3213]" strokeweight=".5pt">
                            <v:stroke joinstyle="miter"/>
                            <v:path arrowok="t" o:connecttype="custom" o:connectlocs="12,143766;137624,1;293360,142558;137624,285114;12,143766" o:connectangles="0,0,0,0,0"/>
                          </v:shape>
                          <v:shape id="椭圆 27" o:spid="_x0000_s1216" style="position:absolute;width:445105;height:419474;visibility:visible;mso-wrap-style:square;v-text-anchor:middle" coordsize="293666,285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" path="m12,143769c-1176,5085,88822,204,137763,2v48941,-202,157103,27538,155893,142558c292446,257580,186704,284917,137763,285118,88822,285320,1200,282453,12,143769xe" filled="f" strokecolor="black [3213]" strokeweight=".5pt">
                            <v:stroke joinstyle="miter"/>
                            <v:path arrowok="t" o:connecttype="custom" o:connectlocs="18,211513;208805,3;445090,209734;208805,419465;18,211513" o:connectangles="0,0,0,0,0"/>
                          </v:shape>
                        </v:group>
                      </v:group>
                      <v:rect id="矩形 24" o:spid="_x0000_s1217" style="position:absolute;width:10615;height:5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" filled="f" strokecolor="black [3213]"/>
                    </v:group>
                    <v:shape id="Shape 51615" o:spid="_x0000_s1218" style="position:absolute;left:7160;top:2531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219" style="position:absolute;left:8344;top:2532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220" style="position:absolute;left:9584;top:2533;width:635;height:381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221" style="position:absolute;left:398;top:2527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222" style="position:absolute;left:1637;top:2521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  <v:shape id="Shape 51615" o:spid="_x0000_s1223" style="position:absolute;left:2821;top:2522;width:635;height:381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" path="m,l55740,23508,,47028,9995,23508,,xe" fillcolor="black [3213]" stroked="f" strokeweight="0">
                      <v:stroke miterlimit="83231f" joinstyle="miter"/>
                      <v:path arrowok="t" textboxrect="0,0,55740,47028"/>
                      <o:lock v:ext="edit" aspectratio="t"/>
                    </v:shape>
                  </v:group>
                </v:group>
                <w10:anchorlock/>
              </v:group>
            </w:pict>
          </mc:Fallback>
        </mc:AlternateContent>
      </w:r>
    </w:p>
    <w:p w14:paraId="6DBDC8A8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lastRenderedPageBreak/>
        <w:t>【详解】根据题意当金属薄片中心运动到</w:t>
      </w:r>
      <w:r w:rsidRPr="00F979AE">
        <w:rPr>
          <w:rFonts w:eastAsia="Times New Roman" w:cs="Times New Roman"/>
          <w:color w:val="EE0000"/>
        </w:rPr>
        <w:t>N</w:t>
      </w:r>
      <w:r w:rsidRPr="00F979AE">
        <w:rPr>
          <w:color w:val="EE0000"/>
        </w:rPr>
        <w:t>极正下方时，薄片右侧的磁通量在减小，左侧磁通量在增加，由于两极间的磁场竖直向下，根据楞次定律可知此时薄片右侧的涡电流方向为顺时针，薄片左侧的涡电流方向为逆时针。</w:t>
      </w:r>
    </w:p>
    <w:p w14:paraId="24C7C547" w14:textId="17E92519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选</w:t>
      </w:r>
      <w:r w:rsidRPr="00F979AE">
        <w:rPr>
          <w:rFonts w:eastAsia="Times New Roman" w:cs="Times New Roman"/>
          <w:color w:val="EE0000"/>
        </w:rPr>
        <w:t>C</w:t>
      </w:r>
      <w:r w:rsidRPr="00F979AE">
        <w:rPr>
          <w:color w:val="EE0000"/>
        </w:rPr>
        <w:t>。</w:t>
      </w:r>
    </w:p>
    <w:p w14:paraId="79F442E0" w14:textId="3EE878DF" w:rsidR="006744DA" w:rsidRDefault="006744DA" w:rsidP="00036653">
      <w:pPr>
        <w:rPr>
          <w:color w:val="EE0000"/>
        </w:rPr>
      </w:pPr>
    </w:p>
    <w:p w14:paraId="1EE7EC2B" w14:textId="713CF9F5" w:rsidR="006E561A" w:rsidRPr="0024446D" w:rsidRDefault="00000000" w:rsidP="00F979AE">
      <w:pPr>
        <w:pStyle w:val="a9"/>
        <w:numPr>
          <w:ilvl w:val="0"/>
          <w:numId w:val="2"/>
        </w:numPr>
        <w:ind w:firstLineChars="0"/>
      </w:pPr>
      <w:r w:rsidRPr="0024446D">
        <w:t>由于宇宙射线的作用，在地球大气层产生有铍的两种放射性同位素</w:t>
      </w:r>
      <w:r w:rsidR="0024446D" w:rsidRPr="0024446D">
        <w:rPr>
          <w:rFonts w:hint="eastAsia"/>
          <w:vertAlign w:val="superscript"/>
        </w:rPr>
        <w:t>7</w:t>
      </w:r>
      <w:r w:rsidR="0024446D" w:rsidRPr="0024446D">
        <w:rPr>
          <w:rFonts w:hint="eastAsia"/>
          <w:vertAlign w:val="subscript"/>
        </w:rPr>
        <w:t>4</w:t>
      </w:r>
      <w:r w:rsidR="0024446D" w:rsidRPr="0024446D">
        <w:rPr>
          <w:rFonts w:hint="eastAsia"/>
        </w:rPr>
        <w:t>Be</w:t>
      </w:r>
      <w:r w:rsidRPr="0024446D">
        <w:t>和</w:t>
      </w:r>
      <w:r w:rsidR="0024446D" w:rsidRPr="0024446D">
        <w:rPr>
          <w:rFonts w:hint="eastAsia"/>
          <w:vertAlign w:val="superscript"/>
        </w:rPr>
        <w:t>10</w:t>
      </w:r>
      <w:r w:rsidR="0024446D" w:rsidRPr="0024446D">
        <w:rPr>
          <w:rFonts w:hint="eastAsia"/>
          <w:vertAlign w:val="subscript"/>
        </w:rPr>
        <w:t>4</w:t>
      </w:r>
      <w:r w:rsidR="0024446D" w:rsidRPr="0024446D">
        <w:rPr>
          <w:rFonts w:hint="eastAsia"/>
        </w:rPr>
        <w:t>Be</w:t>
      </w:r>
      <w:r w:rsidRPr="0024446D">
        <w:t>。测定不同高度大气中单位体积内二者的原子个数比，可以研究大气环境的变化。已知</w:t>
      </w:r>
      <w:r w:rsidR="0024446D" w:rsidRPr="0024446D">
        <w:rPr>
          <w:rFonts w:hint="eastAsia"/>
          <w:vertAlign w:val="superscript"/>
        </w:rPr>
        <w:t>7</w:t>
      </w:r>
      <w:r w:rsidR="0024446D" w:rsidRPr="0024446D">
        <w:rPr>
          <w:rFonts w:hint="eastAsia"/>
          <w:vertAlign w:val="subscript"/>
        </w:rPr>
        <w:t>4</w:t>
      </w:r>
      <w:r w:rsidR="0024446D" w:rsidRPr="0024446D">
        <w:rPr>
          <w:rFonts w:hint="eastAsia"/>
        </w:rPr>
        <w:t>Be</w:t>
      </w:r>
      <w:r w:rsidRPr="0024446D">
        <w:t>和</w:t>
      </w:r>
      <w:r w:rsidR="0024446D" w:rsidRPr="0024446D">
        <w:rPr>
          <w:rFonts w:hint="eastAsia"/>
          <w:vertAlign w:val="superscript"/>
        </w:rPr>
        <w:t>10</w:t>
      </w:r>
      <w:r w:rsidR="0024446D" w:rsidRPr="0024446D">
        <w:rPr>
          <w:rFonts w:hint="eastAsia"/>
          <w:vertAlign w:val="subscript"/>
        </w:rPr>
        <w:t>4</w:t>
      </w:r>
      <w:r w:rsidR="0024446D" w:rsidRPr="0024446D">
        <w:rPr>
          <w:rFonts w:hint="eastAsia"/>
        </w:rPr>
        <w:t>Be</w:t>
      </w:r>
      <w:r w:rsidRPr="0024446D">
        <w:t>的半衰期分别约为</w:t>
      </w:r>
      <w:r w:rsidRPr="0024446D">
        <w:rPr>
          <w:rFonts w:eastAsia="Times New Roman" w:cs="Times New Roman"/>
        </w:rPr>
        <w:t>53</w:t>
      </w:r>
      <w:r w:rsidRPr="0024446D">
        <w:t>天和</w:t>
      </w:r>
      <w:r w:rsidRPr="0024446D">
        <w:rPr>
          <w:rFonts w:eastAsia="Times New Roman" w:cs="Times New Roman"/>
        </w:rPr>
        <w:t>139</w:t>
      </w:r>
      <w:r w:rsidRPr="0024446D">
        <w:t>万年。在大气层某高度采集的样品中，研究人员发现</w:t>
      </w:r>
      <w:r w:rsidR="0024446D" w:rsidRPr="0024446D">
        <w:rPr>
          <w:rFonts w:hint="eastAsia"/>
          <w:vertAlign w:val="superscript"/>
        </w:rPr>
        <w:t>7</w:t>
      </w:r>
      <w:r w:rsidR="0024446D" w:rsidRPr="0024446D">
        <w:rPr>
          <w:rFonts w:hint="eastAsia"/>
          <w:vertAlign w:val="subscript"/>
        </w:rPr>
        <w:t>4</w:t>
      </w:r>
      <w:r w:rsidR="0024446D" w:rsidRPr="0024446D">
        <w:rPr>
          <w:rFonts w:hint="eastAsia"/>
        </w:rPr>
        <w:t>Be</w:t>
      </w:r>
      <w:r w:rsidRPr="0024446D">
        <w:t>和</w:t>
      </w:r>
      <w:r w:rsidR="0024446D" w:rsidRPr="0024446D">
        <w:rPr>
          <w:rFonts w:hint="eastAsia"/>
          <w:vertAlign w:val="superscript"/>
        </w:rPr>
        <w:t>10</w:t>
      </w:r>
      <w:r w:rsidR="0024446D" w:rsidRPr="0024446D">
        <w:rPr>
          <w:rFonts w:hint="eastAsia"/>
          <w:vertAlign w:val="subscript"/>
        </w:rPr>
        <w:t>4</w:t>
      </w:r>
      <w:r w:rsidR="0024446D" w:rsidRPr="0024446D">
        <w:rPr>
          <w:rFonts w:hint="eastAsia"/>
        </w:rPr>
        <w:t>Be</w:t>
      </w:r>
      <w:r w:rsidRPr="0024446D">
        <w:t>的总原子个数经过</w:t>
      </w:r>
      <w:r w:rsidRPr="0024446D">
        <w:rPr>
          <w:rFonts w:eastAsia="Times New Roman" w:cs="Times New Roman"/>
        </w:rPr>
        <w:t>106</w:t>
      </w:r>
      <w:r w:rsidRPr="0024446D">
        <w:t>天后变为原来的</w:t>
      </w:r>
      <w:r w:rsidR="0024446D" w:rsidRPr="0024446D">
        <w:rPr>
          <w:rFonts w:hint="eastAsia"/>
        </w:rPr>
        <w:t xml:space="preserve"> </w:t>
      </w:r>
      <w:r w:rsidR="0024446D" w:rsidRPr="0024446D">
        <w:fldChar w:fldCharType="begin"/>
      </w:r>
      <w:r w:rsidR="0024446D" w:rsidRPr="0024446D">
        <w:instrText xml:space="preserve"> </w:instrText>
      </w:r>
      <w:r w:rsidR="0024446D" w:rsidRPr="0024446D">
        <w:rPr>
          <w:rFonts w:hint="eastAsia"/>
        </w:rPr>
        <w:instrText>EQ \F(3,4)</w:instrText>
      </w:r>
      <w:r w:rsidR="0024446D" w:rsidRPr="0024446D">
        <w:instrText xml:space="preserve"> </w:instrText>
      </w:r>
      <w:r w:rsidR="0024446D" w:rsidRPr="0024446D">
        <w:fldChar w:fldCharType="separate"/>
      </w:r>
      <w:r w:rsidR="0024446D" w:rsidRPr="0024446D">
        <w:fldChar w:fldCharType="end"/>
      </w:r>
      <w:r w:rsidRPr="0024446D">
        <w:t>，则采集时该高度的大气中</w:t>
      </w:r>
      <w:r w:rsidR="0024446D" w:rsidRPr="0024446D">
        <w:rPr>
          <w:rFonts w:hint="eastAsia"/>
          <w:vertAlign w:val="superscript"/>
        </w:rPr>
        <w:t>7</w:t>
      </w:r>
      <w:r w:rsidR="0024446D" w:rsidRPr="0024446D">
        <w:rPr>
          <w:rFonts w:hint="eastAsia"/>
          <w:vertAlign w:val="subscript"/>
        </w:rPr>
        <w:t>4</w:t>
      </w:r>
      <w:r w:rsidR="0024446D" w:rsidRPr="0024446D">
        <w:rPr>
          <w:rFonts w:hint="eastAsia"/>
        </w:rPr>
        <w:t>Be</w:t>
      </w:r>
      <w:r w:rsidRPr="0024446D">
        <w:t>和</w:t>
      </w:r>
      <w:r w:rsidR="0024446D" w:rsidRPr="0024446D">
        <w:rPr>
          <w:rFonts w:hint="eastAsia"/>
          <w:vertAlign w:val="superscript"/>
        </w:rPr>
        <w:t>10</w:t>
      </w:r>
      <w:r w:rsidR="0024446D" w:rsidRPr="0024446D">
        <w:rPr>
          <w:rFonts w:hint="eastAsia"/>
          <w:vertAlign w:val="subscript"/>
        </w:rPr>
        <w:t>4</w:t>
      </w:r>
      <w:r w:rsidR="0024446D" w:rsidRPr="0024446D">
        <w:rPr>
          <w:rFonts w:hint="eastAsia"/>
        </w:rPr>
        <w:t>Be</w:t>
      </w:r>
      <w:r w:rsidRPr="0024446D">
        <w:t>的原子个数比约</w:t>
      </w:r>
      <w:commentRangeStart w:id="5"/>
      <w:r w:rsidRPr="0024446D">
        <w:t>为</w:t>
      </w:r>
      <w:commentRangeEnd w:id="5"/>
      <w:r w:rsidR="00892D32" w:rsidRPr="0024446D">
        <w:rPr>
          <w:rStyle w:val="aa"/>
        </w:rPr>
        <w:commentReference w:id="5"/>
      </w:r>
      <w:r w:rsidR="00F979AE" w:rsidRPr="0024446D">
        <w:t>（</w:t>
      </w:r>
      <w:r w:rsidR="00F979AE" w:rsidRPr="0024446D">
        <w:t xml:space="preserve">    </w:t>
      </w:r>
      <w:r w:rsidR="00F979AE" w:rsidRPr="0024446D">
        <w:t>）</w:t>
      </w:r>
    </w:p>
    <w:p w14:paraId="425BEA03" w14:textId="66C7F0CB" w:rsidR="006E561A" w:rsidRPr="0024446D" w:rsidRDefault="00F979AE" w:rsidP="00036653">
      <w:r w:rsidRPr="0024446D">
        <w:t>A</w:t>
      </w:r>
      <w:r w:rsidRPr="0024446D">
        <w:t>．</w:t>
      </w:r>
      <w:r w:rsidR="0024446D" w:rsidRPr="0024446D">
        <w:rPr>
          <w:rFonts w:hint="eastAsia"/>
        </w:rPr>
        <w:t>1</w:t>
      </w:r>
      <w:r w:rsidR="0024446D" w:rsidRPr="0024446D">
        <w:rPr>
          <w:rFonts w:hint="eastAsia"/>
        </w:rPr>
        <w:t>∶</w:t>
      </w:r>
      <w:r w:rsidR="0024446D" w:rsidRPr="0024446D">
        <w:rPr>
          <w:rFonts w:hint="eastAsia"/>
        </w:rPr>
        <w:t>4</w:t>
      </w:r>
      <w:r w:rsidR="0024446D" w:rsidRPr="0024446D">
        <w:tab/>
      </w:r>
      <w:r w:rsidRPr="0024446D">
        <w:tab/>
        <w:t>B</w:t>
      </w:r>
      <w:r w:rsidRPr="0024446D">
        <w:t>．</w:t>
      </w:r>
      <w:r w:rsidR="0024446D" w:rsidRPr="0024446D">
        <w:rPr>
          <w:rFonts w:hint="eastAsia"/>
        </w:rPr>
        <w:t>1</w:t>
      </w:r>
      <w:r w:rsidR="0024446D" w:rsidRPr="0024446D">
        <w:rPr>
          <w:rFonts w:hint="eastAsia"/>
        </w:rPr>
        <w:t>∶</w:t>
      </w:r>
      <w:r w:rsidR="0024446D" w:rsidRPr="0024446D">
        <w:rPr>
          <w:rFonts w:hint="eastAsia"/>
        </w:rPr>
        <w:t>2</w:t>
      </w:r>
      <w:r w:rsidR="0024446D" w:rsidRPr="0024446D">
        <w:tab/>
      </w:r>
      <w:r w:rsidRPr="0024446D">
        <w:tab/>
        <w:t>C</w:t>
      </w:r>
      <w:r w:rsidRPr="0024446D">
        <w:t>．</w:t>
      </w:r>
      <w:r w:rsidR="0024446D" w:rsidRPr="0024446D">
        <w:rPr>
          <w:rFonts w:hint="eastAsia"/>
        </w:rPr>
        <w:t>3</w:t>
      </w:r>
      <w:r w:rsidR="0024446D" w:rsidRPr="0024446D">
        <w:rPr>
          <w:rFonts w:hint="eastAsia"/>
        </w:rPr>
        <w:t>∶</w:t>
      </w:r>
      <w:r w:rsidR="0024446D" w:rsidRPr="0024446D">
        <w:rPr>
          <w:rFonts w:hint="eastAsia"/>
        </w:rPr>
        <w:t>4</w:t>
      </w:r>
      <w:r w:rsidR="0024446D" w:rsidRPr="0024446D">
        <w:tab/>
      </w:r>
      <w:r w:rsidRPr="0024446D">
        <w:tab/>
        <w:t>D</w:t>
      </w:r>
      <w:r w:rsidRPr="0024446D">
        <w:t>．</w:t>
      </w:r>
      <w:r w:rsidR="0024446D" w:rsidRPr="0024446D">
        <w:rPr>
          <w:rFonts w:hint="eastAsia"/>
        </w:rPr>
        <w:t>1</w:t>
      </w:r>
      <w:r w:rsidR="0024446D" w:rsidRPr="0024446D">
        <w:rPr>
          <w:rFonts w:hint="eastAsia"/>
        </w:rPr>
        <w:t>∶</w:t>
      </w:r>
      <w:r w:rsidR="0024446D" w:rsidRPr="0024446D">
        <w:rPr>
          <w:rFonts w:hint="eastAsia"/>
        </w:rPr>
        <w:t>1</w:t>
      </w:r>
    </w:p>
    <w:p w14:paraId="25E87138" w14:textId="3AC114AB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【详解】设采集时大气中有</w:t>
      </w:r>
      <w:r w:rsidRPr="00F979AE">
        <w:rPr>
          <w:i/>
          <w:color w:val="EE0000"/>
        </w:rPr>
        <w:t>x</w:t>
      </w:r>
      <w:r w:rsidRPr="00F979AE">
        <w:rPr>
          <w:color w:val="EE0000"/>
        </w:rPr>
        <w:t>个</w:t>
      </w:r>
      <w:r w:rsidR="0024446D">
        <w:rPr>
          <w:rFonts w:hint="eastAsia"/>
          <w:color w:val="EE0000"/>
          <w:vertAlign w:val="superscript"/>
        </w:rPr>
        <w:t>7</w:t>
      </w:r>
      <w:r w:rsidR="0024446D">
        <w:rPr>
          <w:rFonts w:hint="eastAsia"/>
          <w:color w:val="EE0000"/>
          <w:vertAlign w:val="subscript"/>
        </w:rPr>
        <w:t>4</w:t>
      </w:r>
      <w:r w:rsidR="0024446D">
        <w:rPr>
          <w:rFonts w:hint="eastAsia"/>
          <w:color w:val="EE0000"/>
        </w:rPr>
        <w:t>Be</w:t>
      </w:r>
      <w:r w:rsidRPr="00F979AE">
        <w:rPr>
          <w:color w:val="EE0000"/>
        </w:rPr>
        <w:t>原子和</w:t>
      </w:r>
      <w:r w:rsidRPr="00F979AE">
        <w:rPr>
          <w:i/>
          <w:color w:val="EE0000"/>
        </w:rPr>
        <w:t>y</w:t>
      </w:r>
      <w:r w:rsidRPr="00F979AE">
        <w:rPr>
          <w:color w:val="EE0000"/>
        </w:rPr>
        <w:t>个</w:t>
      </w:r>
      <w:r w:rsidR="0024446D">
        <w:rPr>
          <w:rFonts w:hint="eastAsia"/>
          <w:color w:val="EE0000"/>
          <w:vertAlign w:val="superscript"/>
        </w:rPr>
        <w:t>10</w:t>
      </w:r>
      <w:r w:rsidR="0024446D">
        <w:rPr>
          <w:rFonts w:hint="eastAsia"/>
          <w:color w:val="EE0000"/>
          <w:vertAlign w:val="subscript"/>
        </w:rPr>
        <w:t>4</w:t>
      </w:r>
      <w:r w:rsidR="0024446D">
        <w:rPr>
          <w:rFonts w:hint="eastAsia"/>
          <w:color w:val="EE0000"/>
        </w:rPr>
        <w:t>Be</w:t>
      </w:r>
      <w:r w:rsidRPr="00F979AE">
        <w:rPr>
          <w:color w:val="EE0000"/>
        </w:rPr>
        <w:t>原子，由于</w:t>
      </w:r>
      <w:r w:rsidR="0024446D">
        <w:rPr>
          <w:rFonts w:hint="eastAsia"/>
          <w:color w:val="EE0000"/>
          <w:vertAlign w:val="superscript"/>
        </w:rPr>
        <w:t>10</w:t>
      </w:r>
      <w:r w:rsidR="0024446D">
        <w:rPr>
          <w:rFonts w:hint="eastAsia"/>
          <w:color w:val="EE0000"/>
          <w:vertAlign w:val="subscript"/>
        </w:rPr>
        <w:t>4</w:t>
      </w:r>
      <w:r w:rsidR="0024446D">
        <w:rPr>
          <w:rFonts w:hint="eastAsia"/>
          <w:color w:val="EE0000"/>
        </w:rPr>
        <w:t>Be</w:t>
      </w:r>
      <w:r w:rsidRPr="00F979AE">
        <w:rPr>
          <w:color w:val="EE0000"/>
        </w:rPr>
        <w:t>的半衰期为</w:t>
      </w:r>
      <w:r w:rsidRPr="00F979AE">
        <w:rPr>
          <w:color w:val="EE0000"/>
        </w:rPr>
        <w:t>139</w:t>
      </w:r>
      <w:r w:rsidRPr="00F979AE">
        <w:rPr>
          <w:color w:val="EE0000"/>
        </w:rPr>
        <w:t>万年，故经过</w:t>
      </w:r>
      <w:r w:rsidRPr="00F979AE">
        <w:rPr>
          <w:color w:val="EE0000"/>
        </w:rPr>
        <w:t>106</w:t>
      </w:r>
      <w:r w:rsidRPr="00F979AE">
        <w:rPr>
          <w:color w:val="EE0000"/>
        </w:rPr>
        <w:t>天后</w:t>
      </w:r>
      <w:r w:rsidR="0024446D">
        <w:rPr>
          <w:rFonts w:hint="eastAsia"/>
          <w:color w:val="EE0000"/>
          <w:vertAlign w:val="superscript"/>
        </w:rPr>
        <w:t>10</w:t>
      </w:r>
      <w:r w:rsidR="0024446D">
        <w:rPr>
          <w:rFonts w:hint="eastAsia"/>
          <w:color w:val="EE0000"/>
          <w:vertAlign w:val="subscript"/>
        </w:rPr>
        <w:t>4</w:t>
      </w:r>
      <w:r w:rsidR="0024446D">
        <w:rPr>
          <w:rFonts w:hint="eastAsia"/>
          <w:color w:val="EE0000"/>
        </w:rPr>
        <w:t>Be</w:t>
      </w:r>
      <w:r w:rsidRPr="00F979AE">
        <w:rPr>
          <w:color w:val="EE0000"/>
        </w:rPr>
        <w:t>原子的衰变个数可以忽略不计，</w:t>
      </w:r>
      <w:r w:rsidR="0024446D">
        <w:rPr>
          <w:rFonts w:hint="eastAsia"/>
          <w:color w:val="EE0000"/>
          <w:vertAlign w:val="superscript"/>
        </w:rPr>
        <w:t>7</w:t>
      </w:r>
      <w:r w:rsidR="0024446D">
        <w:rPr>
          <w:rFonts w:hint="eastAsia"/>
          <w:color w:val="EE0000"/>
          <w:vertAlign w:val="subscript"/>
        </w:rPr>
        <w:t>4</w:t>
      </w:r>
      <w:r w:rsidR="0024446D">
        <w:rPr>
          <w:rFonts w:hint="eastAsia"/>
          <w:color w:val="EE0000"/>
        </w:rPr>
        <w:t>Be</w:t>
      </w:r>
      <w:r w:rsidRPr="00F979AE">
        <w:rPr>
          <w:color w:val="EE0000"/>
        </w:rPr>
        <w:t>的半衰期为</w:t>
      </w:r>
      <w:r w:rsidRPr="00F979AE">
        <w:rPr>
          <w:color w:val="EE0000"/>
        </w:rPr>
        <w:t>53</w:t>
      </w:r>
      <w:r w:rsidRPr="00F979AE">
        <w:rPr>
          <w:color w:val="EE0000"/>
        </w:rPr>
        <w:t>天，故经过</w:t>
      </w:r>
      <w:r w:rsidRPr="00F979AE">
        <w:rPr>
          <w:color w:val="EE0000"/>
        </w:rPr>
        <w:t>106</w:t>
      </w:r>
      <w:r w:rsidRPr="00F979AE">
        <w:rPr>
          <w:color w:val="EE0000"/>
        </w:rPr>
        <w:t>天后剩余数量为</w:t>
      </w:r>
      <w:r w:rsidRPr="00F979AE">
        <w:rPr>
          <w:color w:val="EE0000"/>
        </w:rPr>
        <w:object w:dxaOrig="780" w:dyaOrig="735" w14:anchorId="7F69045F">
          <v:shape id="_x0000_i1033" type="#_x0000_t75" alt="学科网(www.zxxk.com)--教育资源门户，提供试卷、教案、课件、论文、素材以及各类教学资源下载，还有大量而丰富的教学相关资讯！ pz6bFJWLL0tN+fUPil0Ivg==" style="width:39pt;height:36.45pt" o:ole="">
            <v:imagedata r:id="rId27" o:title="eqId4e23d1f94a019a721a3eb28f44c875d8"/>
          </v:shape>
          <o:OLEObject Type="Embed" ProgID="Equation.DSMT4" ShapeID="_x0000_i1033" DrawAspect="Content" ObjectID="_1814191596" r:id="rId28"/>
        </w:object>
      </w:r>
      <w:r w:rsidRPr="00F979AE">
        <w:rPr>
          <w:color w:val="EE0000"/>
        </w:rPr>
        <w:t>，故可得</w:t>
      </w:r>
      <w:r w:rsidRPr="00F979AE">
        <w:rPr>
          <w:color w:val="EE0000"/>
        </w:rPr>
        <w:object w:dxaOrig="1605" w:dyaOrig="1035" w14:anchorId="7AD9AE17">
          <v:shape id="_x0000_i1034" type="#_x0000_t75" alt="学科网(www.zxxk.com)--教育资源门户，提供试卷、教案、课件、论文、素材以及各类教学资源下载，还有大量而丰富的教学相关资讯！ pz6bFJWLL0tN+fUPil0Ivg==" style="width:80.15pt;height:51.45pt" o:ole="">
            <v:imagedata r:id="rId29" o:title="eqIda6a3a7ac01a43c4f8846c1d490989012"/>
          </v:shape>
          <o:OLEObject Type="Embed" ProgID="Equation.DSMT4" ShapeID="_x0000_i1034" DrawAspect="Content" ObjectID="_1814191597" r:id="rId30"/>
        </w:object>
      </w:r>
    </w:p>
    <w:p w14:paraId="614C4017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解得</w:t>
      </w:r>
      <w:r w:rsidRPr="00F979AE">
        <w:rPr>
          <w:color w:val="EE0000"/>
        </w:rPr>
        <w:object w:dxaOrig="645" w:dyaOrig="660" w14:anchorId="0BF892AF">
          <v:shape id="_x0000_i1035" type="#_x0000_t75" alt="学科网(www.zxxk.com)--教育资源门户，提供试卷、教案、课件、论文、素材以及各类教学资源下载，还有大量而丰富的教学相关资讯！ pz6bFJWLL0tN+fUPil0Ivg==" style="width:32.55pt;height:33.45pt" o:ole="">
            <v:imagedata r:id="rId31" o:title="eqIde1bdb41a681b1df71544a99fd17aa581"/>
          </v:shape>
          <o:OLEObject Type="Embed" ProgID="Equation.DSMT4" ShapeID="_x0000_i1035" DrawAspect="Content" ObjectID="_1814191598" r:id="rId32"/>
        </w:object>
      </w:r>
    </w:p>
    <w:p w14:paraId="4543AEE3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选</w:t>
      </w:r>
      <w:r w:rsidRPr="00F979AE">
        <w:rPr>
          <w:rFonts w:eastAsia="Times New Roman" w:cs="Times New Roman"/>
          <w:color w:val="EE0000"/>
        </w:rPr>
        <w:t>B</w:t>
      </w:r>
      <w:r w:rsidRPr="00F979AE">
        <w:rPr>
          <w:color w:val="EE0000"/>
        </w:rPr>
        <w:t>。</w:t>
      </w:r>
    </w:p>
    <w:p w14:paraId="5FCC4CB9" w14:textId="77777777" w:rsidR="00F979AE" w:rsidRDefault="00F979AE" w:rsidP="00036653">
      <w:pPr>
        <w:rPr>
          <w:color w:val="EE0000"/>
        </w:rPr>
      </w:pPr>
    </w:p>
    <w:p w14:paraId="50990FF5" w14:textId="779604FA" w:rsidR="006E561A" w:rsidRPr="003E35C2" w:rsidRDefault="00000000" w:rsidP="00F979AE">
      <w:pPr>
        <w:pStyle w:val="a9"/>
        <w:numPr>
          <w:ilvl w:val="0"/>
          <w:numId w:val="2"/>
        </w:numPr>
        <w:ind w:firstLineChars="0"/>
      </w:pPr>
      <w:r w:rsidRPr="003E35C2">
        <w:t>两小车</w:t>
      </w:r>
      <w:r w:rsidRPr="003E35C2">
        <w:rPr>
          <w:rFonts w:eastAsia="Times New Roman" w:cs="Times New Roman"/>
        </w:rPr>
        <w:t>P</w:t>
      </w:r>
      <w:r w:rsidRPr="003E35C2">
        <w:t>、</w:t>
      </w:r>
      <w:r w:rsidRPr="003E35C2">
        <w:rPr>
          <w:rFonts w:eastAsia="Times New Roman" w:cs="Times New Roman"/>
        </w:rPr>
        <w:t>Q</w:t>
      </w:r>
      <w:r w:rsidRPr="003E35C2">
        <w:t>的质量分别为</w:t>
      </w:r>
      <w:r w:rsidR="0024446D" w:rsidRPr="003E35C2">
        <w:rPr>
          <w:rFonts w:hint="eastAsia"/>
          <w:i/>
          <w:iCs/>
        </w:rPr>
        <w:t>m</w:t>
      </w:r>
      <w:r w:rsidR="0024446D" w:rsidRPr="003E35C2">
        <w:rPr>
          <w:rFonts w:hint="eastAsia"/>
          <w:vertAlign w:val="subscript"/>
        </w:rPr>
        <w:t>P</w:t>
      </w:r>
      <w:r w:rsidRPr="003E35C2">
        <w:t>和</w:t>
      </w:r>
      <w:r w:rsidR="0024446D" w:rsidRPr="003E35C2">
        <w:rPr>
          <w:rFonts w:hint="eastAsia"/>
          <w:i/>
          <w:iCs/>
        </w:rPr>
        <w:t>m</w:t>
      </w:r>
      <w:r w:rsidR="0024446D" w:rsidRPr="003E35C2">
        <w:rPr>
          <w:rFonts w:hint="eastAsia"/>
          <w:vertAlign w:val="subscript"/>
        </w:rPr>
        <w:t>Q</w:t>
      </w:r>
      <w:r w:rsidRPr="003E35C2">
        <w:t>，将它们分别与小车</w:t>
      </w:r>
      <w:r w:rsidRPr="003E35C2">
        <w:rPr>
          <w:rFonts w:eastAsia="Times New Roman" w:cs="Times New Roman"/>
        </w:rPr>
        <w:t>N</w:t>
      </w:r>
      <w:r w:rsidRPr="003E35C2">
        <w:t>沿直线做碰撞实验，碰撞前后的速度</w:t>
      </w:r>
      <w:r w:rsidRPr="003E35C2">
        <w:rPr>
          <w:rFonts w:ascii="Book Antiqua" w:eastAsia="Times New Roman" w:hAnsi="Book Antiqua" w:cs="Times New Roman"/>
          <w:i/>
        </w:rPr>
        <w:t>v</w:t>
      </w:r>
      <w:r w:rsidRPr="003E35C2">
        <w:t>随时间</w:t>
      </w:r>
      <w:r w:rsidRPr="003E35C2">
        <w:rPr>
          <w:rFonts w:eastAsia="Times New Roman" w:cs="Times New Roman"/>
          <w:i/>
        </w:rPr>
        <w:t>t</w:t>
      </w:r>
      <w:r w:rsidRPr="003E35C2">
        <w:t>的变化分别如图</w:t>
      </w:r>
      <w:r w:rsidRPr="003E35C2">
        <w:rPr>
          <w:rFonts w:eastAsia="Times New Roman" w:cs="Times New Roman"/>
        </w:rPr>
        <w:t>1</w:t>
      </w:r>
      <w:r w:rsidRPr="003E35C2">
        <w:t>和图</w:t>
      </w:r>
      <w:r w:rsidRPr="003E35C2">
        <w:rPr>
          <w:rFonts w:eastAsia="Times New Roman" w:cs="Times New Roman"/>
        </w:rPr>
        <w:t>2</w:t>
      </w:r>
      <w:r w:rsidRPr="003E35C2">
        <w:t>所示。小车</w:t>
      </w:r>
      <w:r w:rsidRPr="003E35C2">
        <w:rPr>
          <w:rFonts w:eastAsia="Times New Roman" w:cs="Times New Roman"/>
        </w:rPr>
        <w:t>N</w:t>
      </w:r>
      <w:r w:rsidRPr="003E35C2">
        <w:t>的质量为</w:t>
      </w:r>
      <w:r w:rsidR="0024446D" w:rsidRPr="003E35C2">
        <w:rPr>
          <w:rFonts w:hint="eastAsia"/>
          <w:i/>
          <w:iCs/>
        </w:rPr>
        <w:t>m</w:t>
      </w:r>
      <w:r w:rsidR="0024446D" w:rsidRPr="003E35C2">
        <w:rPr>
          <w:rFonts w:hint="eastAsia"/>
          <w:vertAlign w:val="subscript"/>
        </w:rPr>
        <w:t>N</w:t>
      </w:r>
      <w:r w:rsidRPr="003E35C2">
        <w:t>，碰撞时间极短，</w:t>
      </w:r>
      <w:commentRangeStart w:id="6"/>
      <w:r w:rsidRPr="003E35C2">
        <w:t>则</w:t>
      </w:r>
      <w:commentRangeEnd w:id="6"/>
      <w:r w:rsidR="003E35C2" w:rsidRPr="003E35C2">
        <w:rPr>
          <w:rStyle w:val="aa"/>
        </w:rPr>
        <w:commentReference w:id="6"/>
      </w:r>
      <w:r w:rsidR="00F979AE" w:rsidRPr="003E35C2">
        <w:t>（</w:t>
      </w:r>
      <w:r w:rsidR="00F979AE" w:rsidRPr="003E35C2">
        <w:t xml:space="preserve">    </w:t>
      </w:r>
      <w:r w:rsidR="00F979AE" w:rsidRPr="003E35C2">
        <w:t>）</w:t>
      </w:r>
    </w:p>
    <w:p w14:paraId="1B060D83" w14:textId="77777777" w:rsidR="006E561A" w:rsidRPr="003E35C2" w:rsidRDefault="00000000" w:rsidP="00036653">
      <w:r w:rsidRPr="003E35C2">
        <w:rPr>
          <w:noProof/>
        </w:rPr>
        <w:drawing>
          <wp:inline distT="0" distB="0" distL="0" distR="0" wp14:anchorId="275E1CE7" wp14:editId="73809AF6">
            <wp:extent cx="4019501" cy="1571625"/>
            <wp:effectExtent l="0" t="0" r="635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19501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11675" w14:textId="5B2FC723" w:rsidR="006E561A" w:rsidRPr="003E35C2" w:rsidRDefault="00F979AE" w:rsidP="00036653">
      <w:r w:rsidRPr="003E35C2">
        <w:t>A</w:t>
      </w:r>
      <w:r w:rsidRPr="003E35C2">
        <w:t>．</w:t>
      </w:r>
      <w:r w:rsidR="0024446D" w:rsidRPr="003E35C2">
        <w:rPr>
          <w:rFonts w:hint="eastAsia"/>
          <w:i/>
          <w:iCs/>
        </w:rPr>
        <w:t>m</w:t>
      </w:r>
      <w:r w:rsidR="0024446D" w:rsidRPr="003E35C2">
        <w:rPr>
          <w:rFonts w:hint="eastAsia"/>
          <w:vertAlign w:val="subscript"/>
        </w:rPr>
        <w:t>P</w:t>
      </w:r>
      <w:r w:rsidR="0024446D" w:rsidRPr="003E35C2">
        <w:rPr>
          <w:rFonts w:hint="eastAsia"/>
        </w:rPr>
        <w:t xml:space="preserve"> &gt; </w:t>
      </w:r>
      <w:r w:rsidR="0024446D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N</w:t>
      </w:r>
      <w:r w:rsidR="0024446D" w:rsidRPr="003E35C2">
        <w:rPr>
          <w:rFonts w:hint="eastAsia"/>
        </w:rPr>
        <w:t xml:space="preserve"> &gt; </w:t>
      </w:r>
      <w:r w:rsidR="0024446D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Q</w:t>
      </w:r>
      <w:r w:rsidRPr="003E35C2">
        <w:tab/>
      </w:r>
      <w:r w:rsidR="003E35C2" w:rsidRPr="003E35C2">
        <w:tab/>
      </w:r>
      <w:r w:rsidRPr="003E35C2">
        <w:t>B</w:t>
      </w:r>
      <w:r w:rsidRPr="003E35C2">
        <w:t>．</w:t>
      </w:r>
      <w:r w:rsidR="003E35C2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N</w:t>
      </w:r>
      <w:r w:rsidR="003E35C2" w:rsidRPr="003E35C2">
        <w:rPr>
          <w:rFonts w:hint="eastAsia"/>
        </w:rPr>
        <w:t xml:space="preserve"> &gt; </w:t>
      </w:r>
      <w:r w:rsidR="003E35C2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P</w:t>
      </w:r>
      <w:r w:rsidR="003E35C2" w:rsidRPr="003E35C2">
        <w:rPr>
          <w:rFonts w:hint="eastAsia"/>
        </w:rPr>
        <w:t xml:space="preserve"> &gt; </w:t>
      </w:r>
      <w:r w:rsidR="003E35C2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Q</w:t>
      </w:r>
      <w:r w:rsidRPr="003E35C2">
        <w:tab/>
      </w:r>
      <w:r w:rsidR="003E35C2" w:rsidRPr="003E35C2">
        <w:tab/>
      </w:r>
      <w:r w:rsidRPr="003E35C2">
        <w:t>C</w:t>
      </w:r>
      <w:r w:rsidRPr="003E35C2">
        <w:t>．</w:t>
      </w:r>
      <w:r w:rsidR="003E35C2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Q</w:t>
      </w:r>
      <w:r w:rsidR="003E35C2" w:rsidRPr="003E35C2">
        <w:rPr>
          <w:rFonts w:hint="eastAsia"/>
        </w:rPr>
        <w:t xml:space="preserve"> &gt; </w:t>
      </w:r>
      <w:r w:rsidR="003E35C2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P</w:t>
      </w:r>
      <w:r w:rsidR="003E35C2" w:rsidRPr="003E35C2">
        <w:rPr>
          <w:rFonts w:hint="eastAsia"/>
        </w:rPr>
        <w:t xml:space="preserve"> &gt; </w:t>
      </w:r>
      <w:r w:rsidR="003E35C2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N</w:t>
      </w:r>
      <w:r w:rsidRPr="003E35C2">
        <w:tab/>
      </w:r>
      <w:r w:rsidR="003E35C2" w:rsidRPr="003E35C2">
        <w:tab/>
      </w:r>
      <w:r w:rsidRPr="003E35C2">
        <w:t>D</w:t>
      </w:r>
      <w:r w:rsidRPr="003E35C2">
        <w:t>．</w:t>
      </w:r>
      <w:r w:rsidR="003E35C2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Q</w:t>
      </w:r>
      <w:r w:rsidR="003E35C2" w:rsidRPr="003E35C2">
        <w:rPr>
          <w:rFonts w:hint="eastAsia"/>
        </w:rPr>
        <w:t xml:space="preserve"> &gt; </w:t>
      </w:r>
      <w:r w:rsidR="003E35C2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N</w:t>
      </w:r>
      <w:r w:rsidR="003E35C2" w:rsidRPr="003E35C2">
        <w:rPr>
          <w:rFonts w:hint="eastAsia"/>
        </w:rPr>
        <w:t xml:space="preserve"> &gt; </w:t>
      </w:r>
      <w:r w:rsidR="003E35C2" w:rsidRPr="003E35C2">
        <w:rPr>
          <w:rFonts w:hint="eastAsia"/>
          <w:i/>
          <w:iCs/>
        </w:rPr>
        <w:t>m</w:t>
      </w:r>
      <w:r w:rsidR="003E35C2" w:rsidRPr="003E35C2">
        <w:rPr>
          <w:rFonts w:hint="eastAsia"/>
          <w:vertAlign w:val="subscript"/>
        </w:rPr>
        <w:t>P</w:t>
      </w:r>
    </w:p>
    <w:p w14:paraId="19D5E0A5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【详解】</w:t>
      </w:r>
      <w:r w:rsidRPr="00F979AE">
        <w:rPr>
          <w:color w:val="EE0000"/>
        </w:rPr>
        <w:t>PN</w:t>
      </w:r>
      <w:r w:rsidRPr="00F979AE">
        <w:rPr>
          <w:color w:val="EE0000"/>
        </w:rPr>
        <w:t>碰撞时，根据碰撞前后动量守恒有</w:t>
      </w:r>
      <w:r w:rsidRPr="00F979AE">
        <w:rPr>
          <w:color w:val="EE0000"/>
        </w:rPr>
        <w:object w:dxaOrig="2805" w:dyaOrig="435" w14:anchorId="08D2712D">
          <v:shape id="_x0000_i1036" type="#_x0000_t75" alt="学科网(www.zxxk.com)--教育资源门户，提供试卷、教案、课件、论文、素材以及各类教学资源下载，还有大量而丰富的教学相关资讯！ pz6bFJWLL0tN+fUPil0Ivg==" style="width:140.15pt;height:21.85pt" o:ole="">
            <v:imagedata r:id="rId34" o:title="eqIdf17ef341073bfd1a1c5872c78e2c25c5"/>
          </v:shape>
          <o:OLEObject Type="Embed" ProgID="Equation.DSMT4" ShapeID="_x0000_i1036" DrawAspect="Content" ObjectID="_1814191599" r:id="rId35"/>
        </w:object>
      </w:r>
    </w:p>
    <w:p w14:paraId="3D17DAE8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即</w:t>
      </w:r>
      <w:r w:rsidRPr="00F979AE">
        <w:rPr>
          <w:color w:val="EE0000"/>
        </w:rPr>
        <w:object w:dxaOrig="2715" w:dyaOrig="555" w14:anchorId="0C4C7563">
          <v:shape id="_x0000_i1037" type="#_x0000_t75" alt="学科网(www.zxxk.com)--教育资源门户，提供试卷、教案、课件、论文、素材以及各类教学资源下载，还有大量而丰富的教学相关资讯！ pz6bFJWLL0tN+fUPil0Ivg==" style="width:135.85pt;height:28.3pt" o:ole="">
            <v:imagedata r:id="rId36" o:title="eqIdcd79b03d53c48a246488da762b811823"/>
          </v:shape>
          <o:OLEObject Type="Embed" ProgID="Equation.DSMT4" ShapeID="_x0000_i1037" DrawAspect="Content" ObjectID="_1814191600" r:id="rId37"/>
        </w:object>
      </w:r>
    </w:p>
    <w:p w14:paraId="5735BC43" w14:textId="42A61E8F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根据图像可知</w:t>
      </w:r>
      <w:r w:rsidRPr="00F979AE">
        <w:rPr>
          <w:color w:val="EE0000"/>
        </w:rPr>
        <w:object w:dxaOrig="2040" w:dyaOrig="555" w14:anchorId="6C40069E">
          <v:shape id="_x0000_i1038" type="#_x0000_t75" alt="学科网(www.zxxk.com)--教育资源门户，提供试卷、教案、课件、论文、素材以及各类教学资源下载，还有大量而丰富的教学相关资讯！ pz6bFJWLL0tN+fUPil0Ivg==" style="width:102pt;height:28.3pt" o:ole="">
            <v:imagedata r:id="rId38" o:title="eqId47931554239875cae3e4f4bf1033cff0"/>
          </v:shape>
          <o:OLEObject Type="Embed" ProgID="Equation.DSMT4" ShapeID="_x0000_i1038" DrawAspect="Content" ObjectID="_1814191601" r:id="rId39"/>
        </w:object>
      </w:r>
      <w:r w:rsidRPr="00F979AE">
        <w:rPr>
          <w:color w:val="EE0000"/>
        </w:rPr>
        <w:t>，故</w:t>
      </w:r>
      <w:r w:rsidR="003E35C2" w:rsidRPr="0024446D">
        <w:rPr>
          <w:rFonts w:hint="eastAsia"/>
          <w:i/>
          <w:iCs/>
          <w:color w:val="EE0000"/>
        </w:rPr>
        <w:t>m</w:t>
      </w:r>
      <w:r w:rsidR="003E35C2">
        <w:rPr>
          <w:rFonts w:hint="eastAsia"/>
          <w:color w:val="EE0000"/>
          <w:vertAlign w:val="subscript"/>
        </w:rPr>
        <w:t>N</w:t>
      </w:r>
      <w:r w:rsidR="003E35C2">
        <w:rPr>
          <w:rFonts w:hint="eastAsia"/>
          <w:color w:val="EE0000"/>
        </w:rPr>
        <w:t xml:space="preserve"> &gt; </w:t>
      </w:r>
      <w:r w:rsidR="003E35C2" w:rsidRPr="0024446D">
        <w:rPr>
          <w:rFonts w:hint="eastAsia"/>
          <w:i/>
          <w:iCs/>
          <w:color w:val="EE0000"/>
        </w:rPr>
        <w:t>m</w:t>
      </w:r>
      <w:r w:rsidR="003E35C2">
        <w:rPr>
          <w:rFonts w:hint="eastAsia"/>
          <w:color w:val="EE0000"/>
          <w:vertAlign w:val="subscript"/>
        </w:rPr>
        <w:t>P</w:t>
      </w:r>
      <w:r w:rsidRPr="00F979AE">
        <w:rPr>
          <w:color w:val="EE0000"/>
        </w:rPr>
        <w:t>；</w:t>
      </w:r>
    </w:p>
    <w:p w14:paraId="43844934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同理，</w:t>
      </w:r>
      <w:r w:rsidRPr="00F979AE">
        <w:rPr>
          <w:color w:val="EE0000"/>
        </w:rPr>
        <w:t>QN</w:t>
      </w:r>
      <w:r w:rsidRPr="00F979AE">
        <w:rPr>
          <w:color w:val="EE0000"/>
        </w:rPr>
        <w:t>碰撞时，根据碰撞前后动量守恒有</w:t>
      </w:r>
      <w:r w:rsidRPr="00F979AE">
        <w:rPr>
          <w:color w:val="EE0000"/>
        </w:rPr>
        <w:object w:dxaOrig="2880" w:dyaOrig="465" w14:anchorId="231A1440">
          <v:shape id="_x0000_i1039" type="#_x0000_t75" alt="学科网(www.zxxk.com)--教育资源门户，提供试卷、教案、课件、论文、素材以及各类教学资源下载，还有大量而丰富的教学相关资讯！ pz6bFJWLL0tN+fUPil0Ivg==" style="width:2in;height:23.15pt" o:ole="">
            <v:imagedata r:id="rId40" o:title="eqIda90525601f7df8a151dcfd0fc4372b88"/>
          </v:shape>
          <o:OLEObject Type="Embed" ProgID="Equation.DSMT4" ShapeID="_x0000_i1039" DrawAspect="Content" ObjectID="_1814191602" r:id="rId41"/>
        </w:object>
      </w:r>
    </w:p>
    <w:p w14:paraId="44F93B30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lastRenderedPageBreak/>
        <w:t>即</w:t>
      </w:r>
      <w:r w:rsidRPr="00F979AE">
        <w:rPr>
          <w:color w:val="EE0000"/>
        </w:rPr>
        <w:object w:dxaOrig="2775" w:dyaOrig="555" w14:anchorId="3A879D6A">
          <v:shape id="_x0000_i1040" type="#_x0000_t75" alt="学科网(www.zxxk.com)--教育资源门户，提供试卷、教案、课件、论文、素材以及各类教学资源下载，还有大量而丰富的教学相关资讯！ pz6bFJWLL0tN+fUPil0Ivg==" style="width:138.85pt;height:28.3pt" o:ole="">
            <v:imagedata r:id="rId42" o:title="eqIdbf989913e4b349bf8212c8dbe169af91"/>
          </v:shape>
          <o:OLEObject Type="Embed" ProgID="Equation.DSMT4" ShapeID="_x0000_i1040" DrawAspect="Content" ObjectID="_1814191603" r:id="rId43"/>
        </w:object>
      </w:r>
    </w:p>
    <w:p w14:paraId="28607E79" w14:textId="02BA5D9E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根据图像可知</w:t>
      </w:r>
      <w:r w:rsidRPr="00F979AE">
        <w:rPr>
          <w:color w:val="EE0000"/>
        </w:rPr>
        <w:object w:dxaOrig="2085" w:dyaOrig="555" w14:anchorId="7FAEADE4">
          <v:shape id="_x0000_i1041" type="#_x0000_t75" alt="学科网(www.zxxk.com)--教育资源门户，提供试卷、教案、课件、论文、素材以及各类教学资源下载，还有大量而丰富的教学相关资讯！ pz6bFJWLL0tN+fUPil0Ivg==" style="width:104.55pt;height:28.3pt" o:ole="">
            <v:imagedata r:id="rId44" o:title="eqId74c6a1e395b765347c65005d6f11e549"/>
          </v:shape>
          <o:OLEObject Type="Embed" ProgID="Equation.DSMT4" ShapeID="_x0000_i1041" DrawAspect="Content" ObjectID="_1814191604" r:id="rId45"/>
        </w:object>
      </w:r>
      <w:r w:rsidRPr="00F979AE">
        <w:rPr>
          <w:color w:val="EE0000"/>
        </w:rPr>
        <w:t>，故</w:t>
      </w:r>
      <w:r w:rsidR="003E35C2" w:rsidRPr="0024446D">
        <w:rPr>
          <w:rFonts w:hint="eastAsia"/>
          <w:i/>
          <w:iCs/>
          <w:color w:val="EE0000"/>
        </w:rPr>
        <w:t>m</w:t>
      </w:r>
      <w:r w:rsidR="003E35C2">
        <w:rPr>
          <w:rFonts w:hint="eastAsia"/>
          <w:color w:val="EE0000"/>
          <w:vertAlign w:val="subscript"/>
        </w:rPr>
        <w:t>Q</w:t>
      </w:r>
      <w:r w:rsidR="003E35C2">
        <w:rPr>
          <w:rFonts w:hint="eastAsia"/>
          <w:color w:val="EE0000"/>
        </w:rPr>
        <w:t xml:space="preserve"> &gt; </w:t>
      </w:r>
      <w:r w:rsidR="003E35C2" w:rsidRPr="0024446D">
        <w:rPr>
          <w:rFonts w:hint="eastAsia"/>
          <w:i/>
          <w:iCs/>
          <w:color w:val="EE0000"/>
        </w:rPr>
        <w:t>m</w:t>
      </w:r>
      <w:r w:rsidR="003E35C2">
        <w:rPr>
          <w:rFonts w:hint="eastAsia"/>
          <w:color w:val="EE0000"/>
          <w:vertAlign w:val="subscript"/>
        </w:rPr>
        <w:t>N</w:t>
      </w:r>
      <w:r w:rsidRPr="00F979AE">
        <w:rPr>
          <w:color w:val="EE0000"/>
        </w:rPr>
        <w:t>；</w:t>
      </w:r>
    </w:p>
    <w:p w14:paraId="18E0C03A" w14:textId="6286D52D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</w:t>
      </w:r>
      <w:r w:rsidR="003E35C2" w:rsidRPr="0024446D">
        <w:rPr>
          <w:rFonts w:hint="eastAsia"/>
          <w:i/>
          <w:iCs/>
          <w:color w:val="EE0000"/>
        </w:rPr>
        <w:t>m</w:t>
      </w:r>
      <w:r w:rsidR="003E35C2">
        <w:rPr>
          <w:rFonts w:hint="eastAsia"/>
          <w:color w:val="EE0000"/>
          <w:vertAlign w:val="subscript"/>
        </w:rPr>
        <w:t>Q</w:t>
      </w:r>
      <w:r w:rsidR="003E35C2">
        <w:rPr>
          <w:rFonts w:hint="eastAsia"/>
          <w:color w:val="EE0000"/>
        </w:rPr>
        <w:t xml:space="preserve"> &gt; </w:t>
      </w:r>
      <w:r w:rsidR="003E35C2" w:rsidRPr="0024446D">
        <w:rPr>
          <w:rFonts w:hint="eastAsia"/>
          <w:i/>
          <w:iCs/>
          <w:color w:val="EE0000"/>
        </w:rPr>
        <w:t>m</w:t>
      </w:r>
      <w:r w:rsidR="003E35C2">
        <w:rPr>
          <w:rFonts w:hint="eastAsia"/>
          <w:color w:val="EE0000"/>
          <w:vertAlign w:val="subscript"/>
        </w:rPr>
        <w:t>N</w:t>
      </w:r>
      <w:r w:rsidR="003E35C2">
        <w:rPr>
          <w:rFonts w:hint="eastAsia"/>
          <w:color w:val="EE0000"/>
        </w:rPr>
        <w:t xml:space="preserve"> &gt; </w:t>
      </w:r>
      <w:r w:rsidR="003E35C2" w:rsidRPr="0024446D">
        <w:rPr>
          <w:rFonts w:hint="eastAsia"/>
          <w:i/>
          <w:iCs/>
          <w:color w:val="EE0000"/>
        </w:rPr>
        <w:t>m</w:t>
      </w:r>
      <w:r w:rsidR="003E35C2">
        <w:rPr>
          <w:rFonts w:hint="eastAsia"/>
          <w:color w:val="EE0000"/>
          <w:vertAlign w:val="subscript"/>
        </w:rPr>
        <w:t>P</w:t>
      </w:r>
    </w:p>
    <w:p w14:paraId="013B2380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选</w:t>
      </w:r>
      <w:r w:rsidRPr="00F979AE">
        <w:rPr>
          <w:rFonts w:eastAsia="Times New Roman" w:cs="Times New Roman"/>
          <w:color w:val="EE0000"/>
        </w:rPr>
        <w:t>D</w:t>
      </w:r>
      <w:r w:rsidRPr="00F979AE">
        <w:rPr>
          <w:color w:val="EE0000"/>
        </w:rPr>
        <w:t>。</w:t>
      </w:r>
    </w:p>
    <w:p w14:paraId="54CDA257" w14:textId="77777777" w:rsidR="006E561A" w:rsidRPr="00F979AE" w:rsidRDefault="00000000" w:rsidP="00F979AE">
      <w:pPr>
        <w:pStyle w:val="2"/>
      </w:pPr>
      <w:r w:rsidRPr="00F979AE">
        <w:t>二、多项选择题：本题共</w:t>
      </w:r>
      <w:r w:rsidRPr="00F979AE">
        <w:rPr>
          <w:rFonts w:eastAsia="Times New Roman" w:cs="Times New Roman"/>
        </w:rPr>
        <w:t>3</w:t>
      </w:r>
      <w:r w:rsidRPr="00F979AE">
        <w:t>小题，每小题</w:t>
      </w:r>
      <w:r w:rsidRPr="00F979AE">
        <w:rPr>
          <w:rFonts w:eastAsia="Times New Roman" w:cs="Times New Roman"/>
        </w:rPr>
        <w:t>6</w:t>
      </w:r>
      <w:r w:rsidRPr="00F979AE">
        <w:t>分，共</w:t>
      </w:r>
      <w:r w:rsidRPr="00F979AE">
        <w:rPr>
          <w:rFonts w:eastAsia="Times New Roman" w:cs="Times New Roman"/>
        </w:rPr>
        <w:t>18</w:t>
      </w:r>
      <w:r w:rsidRPr="00F979AE">
        <w:t>分。在每小题给出的四个选项中，有多项符合题目要求。全部选对的得</w:t>
      </w:r>
      <w:r w:rsidRPr="00F979AE">
        <w:rPr>
          <w:rFonts w:eastAsia="Times New Roman" w:cs="Times New Roman"/>
        </w:rPr>
        <w:t>6</w:t>
      </w:r>
      <w:r w:rsidRPr="00F979AE">
        <w:t>分，选对但不全的得</w:t>
      </w:r>
      <w:r w:rsidRPr="00F979AE">
        <w:rPr>
          <w:rFonts w:eastAsia="Times New Roman" w:cs="Times New Roman"/>
        </w:rPr>
        <w:t>3</w:t>
      </w:r>
      <w:r w:rsidRPr="00F979AE">
        <w:t>分，有选错的得</w:t>
      </w:r>
      <w:r w:rsidRPr="00F979AE">
        <w:rPr>
          <w:rFonts w:eastAsia="Times New Roman" w:cs="Times New Roman"/>
        </w:rPr>
        <w:t>0</w:t>
      </w:r>
      <w:r w:rsidRPr="00F979AE">
        <w:t>分。</w:t>
      </w:r>
    </w:p>
    <w:p w14:paraId="6FD9D053" w14:textId="062DD127" w:rsidR="006E561A" w:rsidRPr="00892D32" w:rsidRDefault="00000000" w:rsidP="00F979AE">
      <w:pPr>
        <w:pStyle w:val="a9"/>
        <w:numPr>
          <w:ilvl w:val="0"/>
          <w:numId w:val="2"/>
        </w:numPr>
        <w:ind w:firstLineChars="0"/>
      </w:pPr>
      <w:r w:rsidRPr="00892D32">
        <w:t>贾湖骨笛是河南博物院镇馆之宝之一，被誉为</w:t>
      </w:r>
      <w:r w:rsidRPr="00892D32">
        <w:rPr>
          <w:rFonts w:ascii="宋体" w:hAnsi="宋体"/>
        </w:rPr>
        <w:t>“</w:t>
      </w:r>
      <w:r w:rsidRPr="00892D32">
        <w:t>中华第一笛</w:t>
      </w:r>
      <w:r w:rsidRPr="00892D32">
        <w:rPr>
          <w:rFonts w:ascii="宋体" w:hAnsi="宋体"/>
        </w:rPr>
        <w:t>”</w:t>
      </w:r>
      <w:r w:rsidRPr="00892D32">
        <w:t>。其中一支骨笛可以发出</w:t>
      </w:r>
      <w:r w:rsidR="00892D32" w:rsidRPr="00892D32">
        <w:rPr>
          <w:rFonts w:hint="eastAsia"/>
        </w:rPr>
        <w:t>A</w:t>
      </w:r>
      <w:r w:rsidR="00892D32" w:rsidRPr="00892D32">
        <w:rPr>
          <w:rFonts w:hint="eastAsia"/>
          <w:vertAlign w:val="subscript"/>
        </w:rPr>
        <w:t>5</w:t>
      </w:r>
      <w:r w:rsidR="00892D32" w:rsidRPr="00892D32">
        <w:rPr>
          <w:rFonts w:hint="eastAsia"/>
        </w:rPr>
        <w:t>、</w:t>
      </w:r>
      <w:r w:rsidR="00892D32" w:rsidRPr="00892D32">
        <w:rPr>
          <w:rFonts w:hint="eastAsia"/>
        </w:rPr>
        <w:t>B</w:t>
      </w:r>
      <w:r w:rsidR="00892D32" w:rsidRPr="00892D32">
        <w:rPr>
          <w:rFonts w:hint="eastAsia"/>
          <w:vertAlign w:val="subscript"/>
        </w:rPr>
        <w:t>5</w:t>
      </w:r>
      <w:r w:rsidR="00892D32" w:rsidRPr="00892D32">
        <w:rPr>
          <w:rFonts w:hint="eastAsia"/>
        </w:rPr>
        <w:t>、</w:t>
      </w:r>
      <w:r w:rsidR="00892D32" w:rsidRPr="00892D32">
        <w:rPr>
          <w:rFonts w:hint="eastAsia"/>
        </w:rPr>
        <w:t>C</w:t>
      </w:r>
      <w:r w:rsidR="00892D32" w:rsidRPr="00892D32">
        <w:rPr>
          <w:rFonts w:hint="eastAsia"/>
          <w:vertAlign w:val="subscript"/>
        </w:rPr>
        <w:t>6</w:t>
      </w:r>
      <w:r w:rsidR="00892D32" w:rsidRPr="00892D32">
        <w:rPr>
          <w:rFonts w:hint="eastAsia"/>
        </w:rPr>
        <w:t>、</w:t>
      </w:r>
      <w:r w:rsidR="00892D32" w:rsidRPr="00892D32">
        <w:rPr>
          <w:rFonts w:hint="eastAsia"/>
        </w:rPr>
        <w:t>D</w:t>
      </w:r>
      <w:r w:rsidR="00892D32" w:rsidRPr="00892D32">
        <w:rPr>
          <w:rFonts w:hint="eastAsia"/>
          <w:vertAlign w:val="subscript"/>
        </w:rPr>
        <w:t>6</w:t>
      </w:r>
      <w:r w:rsidR="00892D32" w:rsidRPr="00892D32">
        <w:rPr>
          <w:rFonts w:hint="eastAsia"/>
        </w:rPr>
        <w:t>、</w:t>
      </w:r>
      <w:r w:rsidR="00892D32" w:rsidRPr="00892D32">
        <w:rPr>
          <w:rFonts w:hint="eastAsia"/>
        </w:rPr>
        <w:t>E</w:t>
      </w:r>
      <w:r w:rsidR="00892D32" w:rsidRPr="00892D32">
        <w:rPr>
          <w:rFonts w:hint="eastAsia"/>
          <w:vertAlign w:val="subscript"/>
        </w:rPr>
        <w:t>6</w:t>
      </w:r>
      <w:r w:rsidRPr="00892D32">
        <w:t>等音。己知</w:t>
      </w:r>
      <w:r w:rsidR="00892D32" w:rsidRPr="00892D32">
        <w:rPr>
          <w:rFonts w:hint="eastAsia"/>
        </w:rPr>
        <w:t>A</w:t>
      </w:r>
      <w:r w:rsidR="00892D32" w:rsidRPr="00892D32">
        <w:rPr>
          <w:rFonts w:hint="eastAsia"/>
          <w:vertAlign w:val="subscript"/>
        </w:rPr>
        <w:t>5</w:t>
      </w:r>
      <w:r w:rsidRPr="00892D32">
        <w:t>音和</w:t>
      </w:r>
      <w:r w:rsidR="00892D32" w:rsidRPr="00892D32">
        <w:rPr>
          <w:rFonts w:hint="eastAsia"/>
        </w:rPr>
        <w:t>D</w:t>
      </w:r>
      <w:r w:rsidR="00892D32" w:rsidRPr="00892D32">
        <w:rPr>
          <w:rFonts w:hint="eastAsia"/>
          <w:vertAlign w:val="subscript"/>
        </w:rPr>
        <w:t>6</w:t>
      </w:r>
      <w:r w:rsidRPr="00892D32">
        <w:t>音所对应的频率分别为</w:t>
      </w:r>
      <w:r w:rsidR="00892D32" w:rsidRPr="00892D32">
        <w:rPr>
          <w:rFonts w:hint="eastAsia"/>
        </w:rPr>
        <w:t>880 HZ</w:t>
      </w:r>
      <w:r w:rsidRPr="00892D32">
        <w:t>和</w:t>
      </w:r>
      <w:r w:rsidR="00892D32" w:rsidRPr="00892D32">
        <w:rPr>
          <w:rFonts w:hint="eastAsia"/>
        </w:rPr>
        <w:t>1175 Hz</w:t>
      </w:r>
      <w:r w:rsidRPr="00892D32">
        <w:t>，则</w:t>
      </w:r>
      <w:commentRangeStart w:id="7"/>
      <w:commentRangeEnd w:id="7"/>
      <w:r w:rsidR="00892D32" w:rsidRPr="00892D32">
        <w:rPr>
          <w:rStyle w:val="aa"/>
        </w:rPr>
        <w:commentReference w:id="7"/>
      </w:r>
      <w:r w:rsidR="00F979AE" w:rsidRPr="00892D32">
        <w:t>（</w:t>
      </w:r>
      <w:r w:rsidR="00F979AE" w:rsidRPr="00892D32">
        <w:t xml:space="preserve">    </w:t>
      </w:r>
      <w:r w:rsidR="00F979AE" w:rsidRPr="00892D32">
        <w:t>）</w:t>
      </w:r>
    </w:p>
    <w:p w14:paraId="1219FAF7" w14:textId="7BFC845B" w:rsidR="006E561A" w:rsidRPr="00892D32" w:rsidRDefault="00F979AE" w:rsidP="00036653">
      <w:r w:rsidRPr="00892D32">
        <w:t>A</w:t>
      </w:r>
      <w:r w:rsidRPr="00892D32">
        <w:t>．在空气中传播时，</w:t>
      </w:r>
      <w:r w:rsidR="00892D32" w:rsidRPr="00892D32">
        <w:rPr>
          <w:rFonts w:hint="eastAsia"/>
        </w:rPr>
        <w:t>A</w:t>
      </w:r>
      <w:r w:rsidR="00892D32" w:rsidRPr="00892D32">
        <w:rPr>
          <w:rFonts w:hint="eastAsia"/>
          <w:vertAlign w:val="subscript"/>
        </w:rPr>
        <w:t>5</w:t>
      </w:r>
      <w:r w:rsidRPr="00892D32">
        <w:t>音的波长大于</w:t>
      </w:r>
      <w:r w:rsidR="00892D32" w:rsidRPr="00892D32">
        <w:rPr>
          <w:rFonts w:hint="eastAsia"/>
        </w:rPr>
        <w:t>D</w:t>
      </w:r>
      <w:r w:rsidR="00892D32" w:rsidRPr="00892D32">
        <w:rPr>
          <w:rFonts w:hint="eastAsia"/>
          <w:vertAlign w:val="subscript"/>
        </w:rPr>
        <w:t>6</w:t>
      </w:r>
      <w:r w:rsidRPr="00892D32">
        <w:t>音的</w:t>
      </w:r>
    </w:p>
    <w:p w14:paraId="09BD7E1F" w14:textId="2B62CF04" w:rsidR="006E561A" w:rsidRPr="00892D32" w:rsidRDefault="00F979AE" w:rsidP="00036653">
      <w:r w:rsidRPr="00892D32">
        <w:t>B</w:t>
      </w:r>
      <w:r w:rsidRPr="00892D32">
        <w:t>．在空气中传播时，</w:t>
      </w:r>
      <w:r w:rsidR="00892D32" w:rsidRPr="00892D32">
        <w:rPr>
          <w:rFonts w:hint="eastAsia"/>
        </w:rPr>
        <w:t>A</w:t>
      </w:r>
      <w:r w:rsidR="00892D32" w:rsidRPr="00892D32">
        <w:rPr>
          <w:rFonts w:hint="eastAsia"/>
          <w:vertAlign w:val="subscript"/>
        </w:rPr>
        <w:t>5</w:t>
      </w:r>
      <w:r w:rsidRPr="00892D32">
        <w:t>音的波速小于</w:t>
      </w:r>
      <w:r w:rsidR="00892D32" w:rsidRPr="00892D32">
        <w:rPr>
          <w:rFonts w:hint="eastAsia"/>
        </w:rPr>
        <w:t>D</w:t>
      </w:r>
      <w:r w:rsidR="00892D32" w:rsidRPr="00892D32">
        <w:rPr>
          <w:rFonts w:hint="eastAsia"/>
          <w:vertAlign w:val="subscript"/>
        </w:rPr>
        <w:t>6</w:t>
      </w:r>
      <w:r w:rsidRPr="00892D32">
        <w:t>音的</w:t>
      </w:r>
    </w:p>
    <w:p w14:paraId="459C1B11" w14:textId="60101876" w:rsidR="006E561A" w:rsidRPr="00892D32" w:rsidRDefault="00F979AE" w:rsidP="00036653">
      <w:r w:rsidRPr="00892D32">
        <w:t>C</w:t>
      </w:r>
      <w:r w:rsidRPr="00892D32">
        <w:t>．由空气进入水中，</w:t>
      </w:r>
      <w:r w:rsidR="00892D32" w:rsidRPr="00892D32">
        <w:rPr>
          <w:rFonts w:hint="eastAsia"/>
        </w:rPr>
        <w:t>A</w:t>
      </w:r>
      <w:r w:rsidR="00892D32" w:rsidRPr="00892D32">
        <w:rPr>
          <w:rFonts w:hint="eastAsia"/>
          <w:vertAlign w:val="subscript"/>
        </w:rPr>
        <w:t>5</w:t>
      </w:r>
      <w:r w:rsidRPr="00892D32">
        <w:t>音和</w:t>
      </w:r>
      <w:r w:rsidR="00892D32" w:rsidRPr="00892D32">
        <w:rPr>
          <w:rFonts w:hint="eastAsia"/>
        </w:rPr>
        <w:t>D</w:t>
      </w:r>
      <w:r w:rsidR="00892D32" w:rsidRPr="00892D32">
        <w:rPr>
          <w:rFonts w:hint="eastAsia"/>
          <w:vertAlign w:val="subscript"/>
        </w:rPr>
        <w:t>6</w:t>
      </w:r>
      <w:r w:rsidRPr="00892D32">
        <w:t>音的频率都变大</w:t>
      </w:r>
    </w:p>
    <w:p w14:paraId="10C730AC" w14:textId="38C957E0" w:rsidR="006E561A" w:rsidRPr="00892D32" w:rsidRDefault="00F979AE" w:rsidP="00036653">
      <w:r w:rsidRPr="00892D32">
        <w:t>D</w:t>
      </w:r>
      <w:r w:rsidRPr="00892D32">
        <w:t>．由空气进入水中，</w:t>
      </w:r>
      <w:r w:rsidR="00892D32" w:rsidRPr="00892D32">
        <w:rPr>
          <w:rFonts w:hint="eastAsia"/>
        </w:rPr>
        <w:t>A</w:t>
      </w:r>
      <w:r w:rsidR="00892D32" w:rsidRPr="00892D32">
        <w:rPr>
          <w:rFonts w:hint="eastAsia"/>
          <w:vertAlign w:val="subscript"/>
        </w:rPr>
        <w:t>5</w:t>
      </w:r>
      <w:r w:rsidRPr="00892D32">
        <w:t>音的波长改变量大于</w:t>
      </w:r>
      <w:r w:rsidR="00892D32" w:rsidRPr="00892D32">
        <w:rPr>
          <w:rFonts w:hint="eastAsia"/>
        </w:rPr>
        <w:t>D</w:t>
      </w:r>
      <w:r w:rsidR="00892D32" w:rsidRPr="00892D32">
        <w:rPr>
          <w:rFonts w:hint="eastAsia"/>
          <w:vertAlign w:val="subscript"/>
        </w:rPr>
        <w:t>6</w:t>
      </w:r>
      <w:r w:rsidRPr="00892D32">
        <w:t>音的</w:t>
      </w:r>
    </w:p>
    <w:p w14:paraId="6E7E38EA" w14:textId="55F285A5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【详解】</w:t>
      </w:r>
      <w:r w:rsidRPr="00F979AE">
        <w:rPr>
          <w:rFonts w:eastAsia="Times New Roman" w:cs="Times New Roman"/>
          <w:color w:val="EE0000"/>
        </w:rPr>
        <w:t>B</w:t>
      </w:r>
      <w:r w:rsidRPr="00F979AE">
        <w:rPr>
          <w:color w:val="EE0000"/>
        </w:rPr>
        <w:t>．声音在相同介质中的传播速度相同，因此</w:t>
      </w:r>
      <w:r w:rsidR="0024446D" w:rsidRPr="0024446D">
        <w:rPr>
          <w:rFonts w:hint="eastAsia"/>
          <w:color w:val="EE0000"/>
        </w:rPr>
        <w:t>A</w:t>
      </w:r>
      <w:r w:rsidR="0024446D" w:rsidRPr="0024446D">
        <w:rPr>
          <w:rFonts w:hint="eastAsia"/>
          <w:color w:val="EE0000"/>
          <w:vertAlign w:val="subscript"/>
        </w:rPr>
        <w:t>5</w:t>
      </w:r>
      <w:r w:rsidRPr="00F979AE">
        <w:rPr>
          <w:color w:val="EE0000"/>
        </w:rPr>
        <w:t>和</w:t>
      </w:r>
      <w:r w:rsidR="00892D32">
        <w:rPr>
          <w:rFonts w:hint="eastAsia"/>
          <w:color w:val="EE0000"/>
        </w:rPr>
        <w:t>D</w:t>
      </w:r>
      <w:r w:rsidR="00892D32">
        <w:rPr>
          <w:rFonts w:hint="eastAsia"/>
          <w:color w:val="EE0000"/>
          <w:vertAlign w:val="subscript"/>
        </w:rPr>
        <w:t>6</w:t>
      </w:r>
      <w:r w:rsidRPr="00F979AE">
        <w:rPr>
          <w:color w:val="EE0000"/>
        </w:rPr>
        <w:t>的传播速度相同，</w:t>
      </w:r>
      <w:r w:rsidRPr="00F979AE">
        <w:rPr>
          <w:rFonts w:eastAsia="Times New Roman" w:cs="Times New Roman"/>
          <w:color w:val="EE0000"/>
        </w:rPr>
        <w:t>B</w:t>
      </w:r>
      <w:r w:rsidRPr="00F979AE">
        <w:rPr>
          <w:color w:val="EE0000"/>
        </w:rPr>
        <w:t>错误；</w:t>
      </w:r>
    </w:p>
    <w:p w14:paraId="7B5A678F" w14:textId="6AED8420" w:rsidR="006E561A" w:rsidRPr="00F979AE" w:rsidRDefault="00000000" w:rsidP="00036653">
      <w:pPr>
        <w:rPr>
          <w:color w:val="EE0000"/>
        </w:rPr>
      </w:pPr>
      <w:r w:rsidRPr="00F979AE">
        <w:rPr>
          <w:rFonts w:eastAsia="Times New Roman" w:cs="Times New Roman"/>
          <w:color w:val="EE0000"/>
        </w:rPr>
        <w:t>A</w:t>
      </w:r>
      <w:r w:rsidRPr="00F979AE">
        <w:rPr>
          <w:color w:val="EE0000"/>
        </w:rPr>
        <w:t>．由</w:t>
      </w:r>
      <w:r w:rsidR="003E35C2" w:rsidRPr="003E35C2">
        <w:rPr>
          <w:rFonts w:cs="Times New Roman"/>
          <w:i/>
          <w:iCs/>
          <w:color w:val="EE0000"/>
        </w:rPr>
        <w:t>λ</w:t>
      </w:r>
      <w:r w:rsidR="003E35C2">
        <w:rPr>
          <w:rFonts w:hint="eastAsia"/>
          <w:color w:val="EE0000"/>
        </w:rPr>
        <w:t xml:space="preserve"> = </w:t>
      </w:r>
      <w:r w:rsidR="003E35C2">
        <w:rPr>
          <w:color w:val="EE0000"/>
        </w:rPr>
        <w:fldChar w:fldCharType="begin"/>
      </w:r>
      <w:r w:rsidR="003E35C2">
        <w:rPr>
          <w:color w:val="EE0000"/>
        </w:rPr>
        <w:instrText xml:space="preserve"> </w:instrText>
      </w:r>
      <w:r w:rsidR="003E35C2">
        <w:rPr>
          <w:rFonts w:hint="eastAsia"/>
          <w:color w:val="EE0000"/>
        </w:rPr>
        <w:instrText>EQ \F(</w:instrText>
      </w:r>
      <w:r w:rsidR="003E35C2" w:rsidRPr="003E35C2">
        <w:rPr>
          <w:rFonts w:ascii="Book Antiqua" w:hAnsi="Book Antiqua"/>
          <w:i/>
          <w:iCs/>
          <w:color w:val="EE0000"/>
        </w:rPr>
        <w:instrText>v</w:instrText>
      </w:r>
      <w:r w:rsidR="003E35C2">
        <w:rPr>
          <w:rFonts w:hint="eastAsia"/>
          <w:color w:val="EE0000"/>
        </w:rPr>
        <w:instrText>,</w:instrText>
      </w:r>
      <w:r w:rsidR="003E35C2" w:rsidRPr="003E35C2">
        <w:rPr>
          <w:rFonts w:hint="eastAsia"/>
          <w:i/>
          <w:iCs/>
          <w:color w:val="EE0000"/>
        </w:rPr>
        <w:instrText>f</w:instrText>
      </w:r>
      <w:r w:rsidR="003E35C2">
        <w:rPr>
          <w:rFonts w:hint="eastAsia"/>
          <w:color w:val="EE0000"/>
        </w:rPr>
        <w:instrText>)</w:instrText>
      </w:r>
      <w:r w:rsidR="003E35C2">
        <w:rPr>
          <w:color w:val="EE0000"/>
        </w:rPr>
        <w:instrText xml:space="preserve"> </w:instrText>
      </w:r>
      <w:r w:rsidR="003E35C2">
        <w:rPr>
          <w:color w:val="EE0000"/>
        </w:rPr>
        <w:fldChar w:fldCharType="separate"/>
      </w:r>
      <w:r w:rsidR="003E35C2">
        <w:rPr>
          <w:color w:val="EE0000"/>
        </w:rPr>
        <w:fldChar w:fldCharType="end"/>
      </w:r>
      <w:r w:rsidRPr="00F979AE">
        <w:rPr>
          <w:color w:val="EE0000"/>
        </w:rPr>
        <w:t>可知，</w:t>
      </w:r>
      <w:r w:rsidR="0024446D" w:rsidRPr="0024446D">
        <w:rPr>
          <w:rFonts w:hint="eastAsia"/>
          <w:color w:val="EE0000"/>
        </w:rPr>
        <w:t>A</w:t>
      </w:r>
      <w:r w:rsidR="0024446D" w:rsidRPr="0024446D">
        <w:rPr>
          <w:rFonts w:hint="eastAsia"/>
          <w:color w:val="EE0000"/>
          <w:vertAlign w:val="subscript"/>
        </w:rPr>
        <w:t>5</w:t>
      </w:r>
      <w:r w:rsidRPr="00F979AE">
        <w:rPr>
          <w:color w:val="EE0000"/>
        </w:rPr>
        <w:t>的波长大于</w:t>
      </w:r>
      <w:r w:rsidR="00892D32">
        <w:rPr>
          <w:rFonts w:hint="eastAsia"/>
          <w:color w:val="EE0000"/>
        </w:rPr>
        <w:t>D</w:t>
      </w:r>
      <w:r w:rsidR="00892D32">
        <w:rPr>
          <w:rFonts w:hint="eastAsia"/>
          <w:color w:val="EE0000"/>
          <w:vertAlign w:val="subscript"/>
        </w:rPr>
        <w:t>6</w:t>
      </w:r>
      <w:r w:rsidRPr="00F979AE">
        <w:rPr>
          <w:color w:val="EE0000"/>
        </w:rPr>
        <w:t>的波长，</w:t>
      </w:r>
      <w:r w:rsidRPr="00F979AE">
        <w:rPr>
          <w:rFonts w:eastAsia="Times New Roman" w:cs="Times New Roman"/>
          <w:color w:val="EE0000"/>
        </w:rPr>
        <w:t>A</w:t>
      </w:r>
      <w:r w:rsidRPr="00F979AE">
        <w:rPr>
          <w:color w:val="EE0000"/>
        </w:rPr>
        <w:t>正确；</w:t>
      </w:r>
    </w:p>
    <w:p w14:paraId="5643D135" w14:textId="77777777" w:rsidR="006E561A" w:rsidRPr="00F979AE" w:rsidRDefault="00000000" w:rsidP="00036653">
      <w:pPr>
        <w:rPr>
          <w:color w:val="EE0000"/>
        </w:rPr>
      </w:pPr>
      <w:r w:rsidRPr="00F979AE">
        <w:rPr>
          <w:rFonts w:eastAsia="Times New Roman" w:cs="Times New Roman"/>
          <w:color w:val="EE0000"/>
        </w:rPr>
        <w:t>C</w:t>
      </w:r>
      <w:r w:rsidRPr="00F979AE">
        <w:rPr>
          <w:color w:val="EE0000"/>
        </w:rPr>
        <w:t>．由空气进入水中，频率不发生变化，</w:t>
      </w:r>
      <w:r w:rsidRPr="00F979AE">
        <w:rPr>
          <w:rFonts w:eastAsia="Times New Roman" w:cs="Times New Roman"/>
          <w:color w:val="EE0000"/>
        </w:rPr>
        <w:t>C</w:t>
      </w:r>
      <w:r w:rsidRPr="00F979AE">
        <w:rPr>
          <w:color w:val="EE0000"/>
        </w:rPr>
        <w:t>错误；</w:t>
      </w:r>
    </w:p>
    <w:p w14:paraId="7F2A82A0" w14:textId="33D25364" w:rsidR="006E561A" w:rsidRPr="00F979AE" w:rsidRDefault="00000000" w:rsidP="0024446D">
      <w:pPr>
        <w:rPr>
          <w:color w:val="EE0000"/>
        </w:rPr>
      </w:pPr>
      <w:r w:rsidRPr="00F979AE">
        <w:rPr>
          <w:rFonts w:eastAsia="Times New Roman" w:cs="Times New Roman"/>
          <w:color w:val="EE0000"/>
        </w:rPr>
        <w:t>D</w:t>
      </w:r>
      <w:r w:rsidRPr="00F979AE">
        <w:rPr>
          <w:color w:val="EE0000"/>
        </w:rPr>
        <w:t>．空气中</w:t>
      </w:r>
      <w:r w:rsidR="003E35C2" w:rsidRPr="003E35C2">
        <w:rPr>
          <w:rFonts w:cs="Times New Roman"/>
          <w:i/>
          <w:iCs/>
          <w:color w:val="EE0000"/>
        </w:rPr>
        <w:t>λ</w:t>
      </w:r>
      <w:r w:rsidR="003E35C2" w:rsidRPr="003E35C2">
        <w:rPr>
          <w:rFonts w:cs="Times New Roman" w:hint="eastAsia"/>
          <w:color w:val="EE0000"/>
          <w:vertAlign w:val="subscript"/>
        </w:rPr>
        <w:t>0</w:t>
      </w:r>
      <w:r w:rsidR="003E35C2" w:rsidRPr="003E35C2">
        <w:rPr>
          <w:rFonts w:hint="eastAsia"/>
          <w:color w:val="EE0000"/>
        </w:rPr>
        <w:t xml:space="preserve"> </w:t>
      </w:r>
      <w:r w:rsidR="003E35C2">
        <w:rPr>
          <w:rFonts w:hint="eastAsia"/>
          <w:color w:val="EE0000"/>
        </w:rPr>
        <w:t xml:space="preserve">= </w:t>
      </w:r>
      <w:r w:rsidR="003E35C2">
        <w:rPr>
          <w:color w:val="EE0000"/>
        </w:rPr>
        <w:fldChar w:fldCharType="begin"/>
      </w:r>
      <w:r w:rsidR="003E35C2">
        <w:rPr>
          <w:color w:val="EE0000"/>
        </w:rPr>
        <w:instrText xml:space="preserve"> </w:instrText>
      </w:r>
      <w:r w:rsidR="003E35C2">
        <w:rPr>
          <w:rFonts w:hint="eastAsia"/>
          <w:color w:val="EE0000"/>
        </w:rPr>
        <w:instrText>EQ \F(</w:instrText>
      </w:r>
      <w:r w:rsidR="003E35C2" w:rsidRPr="003E35C2">
        <w:rPr>
          <w:rFonts w:ascii="Book Antiqua" w:hAnsi="Book Antiqua"/>
          <w:i/>
          <w:iCs/>
          <w:color w:val="EE0000"/>
        </w:rPr>
        <w:instrText>v</w:instrText>
      </w:r>
      <w:r w:rsidR="003E35C2">
        <w:rPr>
          <w:rFonts w:hint="eastAsia"/>
          <w:color w:val="EE0000"/>
        </w:rPr>
        <w:instrText>,</w:instrText>
      </w:r>
      <w:r w:rsidR="003E35C2" w:rsidRPr="003E35C2">
        <w:rPr>
          <w:rFonts w:hint="eastAsia"/>
          <w:i/>
          <w:iCs/>
          <w:color w:val="EE0000"/>
        </w:rPr>
        <w:instrText>f</w:instrText>
      </w:r>
      <w:r w:rsidR="003E35C2">
        <w:rPr>
          <w:rFonts w:hint="eastAsia"/>
          <w:color w:val="EE0000"/>
        </w:rPr>
        <w:instrText>)</w:instrText>
      </w:r>
      <w:r w:rsidR="003E35C2">
        <w:rPr>
          <w:color w:val="EE0000"/>
        </w:rPr>
        <w:instrText xml:space="preserve"> </w:instrText>
      </w:r>
      <w:r w:rsidR="003E35C2">
        <w:rPr>
          <w:color w:val="EE0000"/>
        </w:rPr>
        <w:fldChar w:fldCharType="separate"/>
      </w:r>
      <w:r w:rsidR="003E35C2">
        <w:rPr>
          <w:color w:val="EE0000"/>
        </w:rPr>
        <w:fldChar w:fldCharType="end"/>
      </w:r>
      <w:r w:rsidR="0024446D">
        <w:rPr>
          <w:rFonts w:hint="eastAsia"/>
          <w:color w:val="EE0000"/>
        </w:rPr>
        <w:t>，</w:t>
      </w:r>
      <w:r w:rsidRPr="00F979AE">
        <w:rPr>
          <w:color w:val="EE0000"/>
        </w:rPr>
        <w:t>在水中</w:t>
      </w:r>
      <w:r w:rsidR="003E35C2" w:rsidRPr="003E35C2">
        <w:rPr>
          <w:rFonts w:cs="Times New Roman"/>
          <w:i/>
          <w:iCs/>
          <w:color w:val="EE0000"/>
        </w:rPr>
        <w:t>λ</w:t>
      </w:r>
      <w:r w:rsidR="003E35C2" w:rsidRPr="003E35C2">
        <w:rPr>
          <w:rFonts w:hint="eastAsia"/>
          <w:color w:val="EE0000"/>
        </w:rPr>
        <w:t xml:space="preserve"> </w:t>
      </w:r>
      <w:r w:rsidR="003E35C2">
        <w:rPr>
          <w:rFonts w:hint="eastAsia"/>
          <w:color w:val="EE0000"/>
        </w:rPr>
        <w:t xml:space="preserve">= </w:t>
      </w:r>
      <w:r w:rsidR="003E35C2">
        <w:rPr>
          <w:color w:val="EE0000"/>
        </w:rPr>
        <w:fldChar w:fldCharType="begin"/>
      </w:r>
      <w:r w:rsidR="003E35C2">
        <w:rPr>
          <w:color w:val="EE0000"/>
        </w:rPr>
        <w:instrText xml:space="preserve"> </w:instrText>
      </w:r>
      <w:r w:rsidR="003E35C2">
        <w:rPr>
          <w:rFonts w:hint="eastAsia"/>
          <w:color w:val="EE0000"/>
        </w:rPr>
        <w:instrText>EQ \F(</w:instrText>
      </w:r>
      <w:r w:rsidR="003E35C2" w:rsidRPr="003E35C2">
        <w:rPr>
          <w:rFonts w:ascii="Book Antiqua" w:hAnsi="Book Antiqua"/>
          <w:i/>
          <w:iCs/>
          <w:color w:val="EE0000"/>
        </w:rPr>
        <w:instrText>v</w:instrText>
      </w:r>
      <w:r w:rsidR="003E35C2">
        <w:rPr>
          <w:rFonts w:cs="Times New Roman"/>
          <w:color w:val="EE0000"/>
        </w:rPr>
        <w:instrText>ʹ</w:instrText>
      </w:r>
      <w:r w:rsidR="003E35C2">
        <w:rPr>
          <w:rFonts w:hint="eastAsia"/>
          <w:color w:val="EE0000"/>
        </w:rPr>
        <w:instrText>,</w:instrText>
      </w:r>
      <w:r w:rsidR="003E35C2" w:rsidRPr="003E35C2">
        <w:rPr>
          <w:rFonts w:hint="eastAsia"/>
          <w:i/>
          <w:iCs/>
          <w:color w:val="EE0000"/>
        </w:rPr>
        <w:instrText>f</w:instrText>
      </w:r>
      <w:r w:rsidR="003E35C2">
        <w:rPr>
          <w:rFonts w:hint="eastAsia"/>
          <w:color w:val="EE0000"/>
        </w:rPr>
        <w:instrText>)</w:instrText>
      </w:r>
      <w:r w:rsidR="003E35C2">
        <w:rPr>
          <w:color w:val="EE0000"/>
        </w:rPr>
        <w:instrText xml:space="preserve"> </w:instrText>
      </w:r>
      <w:r w:rsidR="003E35C2">
        <w:rPr>
          <w:color w:val="EE0000"/>
        </w:rPr>
        <w:fldChar w:fldCharType="separate"/>
      </w:r>
      <w:r w:rsidR="003E35C2">
        <w:rPr>
          <w:color w:val="EE0000"/>
        </w:rPr>
        <w:fldChar w:fldCharType="end"/>
      </w:r>
      <w:r w:rsidR="0024446D">
        <w:rPr>
          <w:rFonts w:ascii="宋体" w:hAnsi="宋体" w:hint="eastAsia"/>
          <w:color w:val="EE0000"/>
        </w:rPr>
        <w:t>，</w:t>
      </w:r>
      <w:r w:rsidRPr="00F979AE">
        <w:rPr>
          <w:color w:val="EE0000"/>
        </w:rPr>
        <w:t>其中声音的速度只与介质有关，即在水中它们的速度大小也一样，则可得到波长的改变量为</w:t>
      </w:r>
      <w:r w:rsidR="003E35C2">
        <w:rPr>
          <w:rFonts w:cs="Times New Roman"/>
          <w:color w:val="EE0000"/>
        </w:rPr>
        <w:t>Δ</w:t>
      </w:r>
      <w:r w:rsidR="003E35C2" w:rsidRPr="003E35C2">
        <w:rPr>
          <w:rFonts w:cs="Times New Roman"/>
          <w:i/>
          <w:iCs/>
          <w:color w:val="EE0000"/>
        </w:rPr>
        <w:t>λ</w:t>
      </w:r>
      <w:r w:rsidR="003E35C2" w:rsidRPr="003E35C2">
        <w:rPr>
          <w:rFonts w:hint="eastAsia"/>
          <w:color w:val="EE0000"/>
        </w:rPr>
        <w:t xml:space="preserve"> </w:t>
      </w:r>
      <w:r w:rsidR="003E35C2">
        <w:rPr>
          <w:rFonts w:hint="eastAsia"/>
          <w:color w:val="EE0000"/>
        </w:rPr>
        <w:t xml:space="preserve">= </w:t>
      </w:r>
      <w:r w:rsidR="003E35C2">
        <w:rPr>
          <w:color w:val="EE0000"/>
        </w:rPr>
        <w:fldChar w:fldCharType="begin"/>
      </w:r>
      <w:r w:rsidR="003E35C2">
        <w:rPr>
          <w:color w:val="EE0000"/>
        </w:rPr>
        <w:instrText xml:space="preserve"> </w:instrText>
      </w:r>
      <w:r w:rsidR="003E35C2">
        <w:rPr>
          <w:rFonts w:hint="eastAsia"/>
          <w:color w:val="EE0000"/>
        </w:rPr>
        <w:instrText>EQ \F(</w:instrText>
      </w:r>
      <w:r w:rsidR="003E35C2" w:rsidRPr="003E35C2">
        <w:rPr>
          <w:rFonts w:ascii="Book Antiqua" w:hAnsi="Book Antiqua"/>
          <w:i/>
          <w:iCs/>
          <w:color w:val="EE0000"/>
        </w:rPr>
        <w:instrText>v</w:instrText>
      </w:r>
      <w:r w:rsidR="003E35C2">
        <w:rPr>
          <w:rFonts w:cs="Times New Roman"/>
          <w:color w:val="EE0000"/>
        </w:rPr>
        <w:instrText>ʹ</w:instrText>
      </w:r>
      <w:r w:rsidR="003E35C2">
        <w:rPr>
          <w:rFonts w:cs="Times New Roman" w:hint="eastAsia"/>
          <w:color w:val="EE0000"/>
        </w:rPr>
        <w:instrText xml:space="preserve"> </w:instrText>
      </w:r>
      <w:r w:rsidR="003E35C2">
        <w:rPr>
          <w:rFonts w:cs="Times New Roman"/>
          <w:color w:val="EE0000"/>
        </w:rPr>
        <w:instrText>−</w:instrText>
      </w:r>
      <w:r w:rsidR="003E35C2">
        <w:rPr>
          <w:rFonts w:cs="Times New Roman" w:hint="eastAsia"/>
          <w:color w:val="EE0000"/>
        </w:rPr>
        <w:instrText xml:space="preserve"> </w:instrText>
      </w:r>
      <w:r w:rsidR="003E35C2" w:rsidRPr="003E35C2">
        <w:rPr>
          <w:rFonts w:ascii="Book Antiqua" w:hAnsi="Book Antiqua"/>
          <w:i/>
          <w:iCs/>
          <w:color w:val="EE0000"/>
        </w:rPr>
        <w:instrText>v</w:instrText>
      </w:r>
      <w:r w:rsidR="003E35C2">
        <w:rPr>
          <w:rFonts w:hint="eastAsia"/>
          <w:color w:val="EE0000"/>
        </w:rPr>
        <w:instrText>,</w:instrText>
      </w:r>
      <w:r w:rsidR="003E35C2" w:rsidRPr="003E35C2">
        <w:rPr>
          <w:rFonts w:hint="eastAsia"/>
          <w:i/>
          <w:iCs/>
          <w:color w:val="EE0000"/>
        </w:rPr>
        <w:instrText>f</w:instrText>
      </w:r>
      <w:r w:rsidR="003E35C2">
        <w:rPr>
          <w:rFonts w:hint="eastAsia"/>
          <w:color w:val="EE0000"/>
        </w:rPr>
        <w:instrText>)</w:instrText>
      </w:r>
      <w:r w:rsidR="003E35C2">
        <w:rPr>
          <w:color w:val="EE0000"/>
        </w:rPr>
        <w:instrText xml:space="preserve"> </w:instrText>
      </w:r>
      <w:r w:rsidR="003E35C2">
        <w:rPr>
          <w:color w:val="EE0000"/>
        </w:rPr>
        <w:fldChar w:fldCharType="separate"/>
      </w:r>
      <w:r w:rsidR="003E35C2">
        <w:rPr>
          <w:color w:val="EE0000"/>
        </w:rPr>
        <w:fldChar w:fldCharType="end"/>
      </w:r>
      <w:r w:rsidR="0024446D">
        <w:rPr>
          <w:rFonts w:hint="eastAsia"/>
          <w:color w:val="EE0000"/>
        </w:rPr>
        <w:t>。</w:t>
      </w:r>
      <w:r w:rsidRPr="00F979AE">
        <w:rPr>
          <w:color w:val="EE0000"/>
        </w:rPr>
        <w:t>可知频率越小其对应的波长改变量越大，</w:t>
      </w:r>
      <w:r w:rsidRPr="00F979AE">
        <w:rPr>
          <w:rFonts w:eastAsia="Times New Roman" w:cs="Times New Roman"/>
          <w:color w:val="EE0000"/>
        </w:rPr>
        <w:t>D</w:t>
      </w:r>
      <w:r w:rsidRPr="00F979AE">
        <w:rPr>
          <w:color w:val="EE0000"/>
        </w:rPr>
        <w:t>正确。</w:t>
      </w:r>
    </w:p>
    <w:p w14:paraId="1CE23DB2" w14:textId="0CBC2240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选</w:t>
      </w:r>
      <w:r w:rsidRPr="00F979AE">
        <w:rPr>
          <w:rFonts w:eastAsia="Times New Roman" w:cs="Times New Roman"/>
          <w:color w:val="EE0000"/>
        </w:rPr>
        <w:t>AD</w:t>
      </w:r>
      <w:r w:rsidR="006D3858">
        <w:rPr>
          <w:rFonts w:ascii="宋体" w:hAnsi="宋体" w:hint="eastAsia"/>
          <w:color w:val="EE0000"/>
        </w:rPr>
        <w:t>。</w:t>
      </w:r>
    </w:p>
    <w:p w14:paraId="174D79AF" w14:textId="77777777" w:rsidR="00F979AE" w:rsidRDefault="00F979AE" w:rsidP="00036653">
      <w:pPr>
        <w:rPr>
          <w:color w:val="EE0000"/>
        </w:rPr>
      </w:pPr>
    </w:p>
    <w:p w14:paraId="2E659C06" w14:textId="03488505" w:rsidR="006E561A" w:rsidRPr="0017404B" w:rsidRDefault="00F979AE" w:rsidP="00F979AE">
      <w:pPr>
        <w:pStyle w:val="a9"/>
        <w:numPr>
          <w:ilvl w:val="0"/>
          <w:numId w:val="2"/>
        </w:numPr>
        <w:ind w:firstLineChars="0"/>
      </w:pPr>
      <w:r w:rsidRPr="0017404B">
        <w:rPr>
          <w:noProof/>
        </w:rPr>
        <w:drawing>
          <wp:anchor distT="0" distB="0" distL="114300" distR="114300" simplePos="0" relativeHeight="251643904" behindDoc="0" locked="0" layoutInCell="1" allowOverlap="1" wp14:anchorId="4EF319AA" wp14:editId="0BAC1228">
            <wp:simplePos x="0" y="0"/>
            <wp:positionH relativeFrom="column">
              <wp:posOffset>3462020</wp:posOffset>
            </wp:positionH>
            <wp:positionV relativeFrom="paragraph">
              <wp:posOffset>23495</wp:posOffset>
            </wp:positionV>
            <wp:extent cx="1856105" cy="1981200"/>
            <wp:effectExtent l="0" t="0" r="0" b="0"/>
            <wp:wrapSquare wrapText="bothSides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5610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7404B">
        <w:t>手机拍照时手的抖动产生的微小加速度会影响拍照质量，光学防抖技术可以消除这种影响。如图，镜头仅通过左、下两侧的弹簧与手机框架相连，两个相同线圈</w:t>
      </w:r>
      <w:r w:rsidRPr="0017404B">
        <w:rPr>
          <w:rFonts w:eastAsia="Times New Roman" w:cs="Times New Roman"/>
          <w:iCs/>
        </w:rPr>
        <w:t>c</w:t>
      </w:r>
      <w:r w:rsidRPr="0017404B">
        <w:rPr>
          <w:iCs/>
        </w:rPr>
        <w:t>、</w:t>
      </w:r>
      <w:r w:rsidRPr="0017404B">
        <w:rPr>
          <w:rFonts w:eastAsia="Times New Roman" w:cs="Times New Roman"/>
          <w:iCs/>
        </w:rPr>
        <w:t>d</w:t>
      </w:r>
      <w:r w:rsidRPr="0017404B">
        <w:rPr>
          <w:iCs/>
        </w:rPr>
        <w:t>分别固定在镜头右、上两侧，</w:t>
      </w:r>
      <w:r w:rsidRPr="0017404B">
        <w:rPr>
          <w:rFonts w:eastAsia="Times New Roman" w:cs="Times New Roman"/>
          <w:iCs/>
        </w:rPr>
        <w:t>c</w:t>
      </w:r>
      <w:r w:rsidRPr="0017404B">
        <w:rPr>
          <w:iCs/>
        </w:rPr>
        <w:t>、</w:t>
      </w:r>
      <w:r w:rsidRPr="0017404B">
        <w:rPr>
          <w:rFonts w:eastAsia="Times New Roman" w:cs="Times New Roman"/>
          <w:iCs/>
        </w:rPr>
        <w:t>d</w:t>
      </w:r>
      <w:r w:rsidRPr="0017404B">
        <w:rPr>
          <w:iCs/>
        </w:rPr>
        <w:t>中的一部分处在相同的匀强磁场中，磁场方向垂直纸面向里。拍照时，手机</w:t>
      </w:r>
      <w:r w:rsidRPr="0017404B">
        <w:t>可实时检测手机框架的微小加速度</w:t>
      </w:r>
      <w:r w:rsidRPr="0017404B">
        <w:rPr>
          <w:rFonts w:eastAsia="Times New Roman" w:cs="Times New Roman"/>
          <w:i/>
        </w:rPr>
        <w:t>a</w:t>
      </w:r>
      <w:r w:rsidRPr="0017404B">
        <w:t>的大小和方向，依此自动调节</w:t>
      </w:r>
      <w:r w:rsidRPr="0017404B">
        <w:rPr>
          <w:rFonts w:eastAsia="Times New Roman" w:cs="Times New Roman"/>
          <w:iCs/>
        </w:rPr>
        <w:t>c</w:t>
      </w:r>
      <w:r w:rsidRPr="0017404B">
        <w:rPr>
          <w:iCs/>
        </w:rPr>
        <w:t>、</w:t>
      </w:r>
      <w:r w:rsidRPr="0017404B">
        <w:rPr>
          <w:rFonts w:eastAsia="Times New Roman" w:cs="Times New Roman"/>
          <w:iCs/>
        </w:rPr>
        <w:t>d</w:t>
      </w:r>
      <w:r w:rsidRPr="0017404B">
        <w:t>中通入的电流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c</w:t>
      </w:r>
      <w:r w:rsidRPr="0017404B">
        <w:t>和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d</w:t>
      </w:r>
      <w:r w:rsidRPr="0017404B">
        <w:t>的大小和方向（无抖动时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c</w:t>
      </w:r>
      <w:r w:rsidR="0017404B" w:rsidRPr="0017404B">
        <w:t>和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d</w:t>
      </w:r>
      <w:r w:rsidRPr="0017404B">
        <w:t>均为零），使镜头处于零加速度状态。下列说法正确的</w:t>
      </w:r>
      <w:commentRangeStart w:id="8"/>
      <w:r w:rsidRPr="0017404B">
        <w:t>是</w:t>
      </w:r>
      <w:commentRangeEnd w:id="8"/>
      <w:r w:rsidR="0024446D" w:rsidRPr="0017404B">
        <w:rPr>
          <w:rStyle w:val="aa"/>
        </w:rPr>
        <w:commentReference w:id="8"/>
      </w:r>
      <w:r w:rsidRPr="0017404B">
        <w:t>（</w:t>
      </w:r>
      <w:r w:rsidRPr="0017404B">
        <w:t xml:space="preserve">    </w:t>
      </w:r>
      <w:r w:rsidRPr="0017404B">
        <w:t>）</w:t>
      </w:r>
    </w:p>
    <w:p w14:paraId="4CF90A96" w14:textId="48DBA8D4" w:rsidR="006E561A" w:rsidRPr="0017404B" w:rsidRDefault="00F979AE" w:rsidP="00036653">
      <w:r w:rsidRPr="0017404B">
        <w:t>A</w:t>
      </w:r>
      <w:r w:rsidRPr="0017404B">
        <w:t>．若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c</w:t>
      </w:r>
      <w:r w:rsidRPr="0017404B">
        <w:t>沿顺时针方向，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d</w:t>
      </w:r>
      <w:r w:rsidR="0017404B" w:rsidRPr="0017404B">
        <w:rPr>
          <w:rFonts w:hint="eastAsia"/>
        </w:rPr>
        <w:t xml:space="preserve"> = 0</w:t>
      </w:r>
      <w:r w:rsidRPr="0017404B">
        <w:t>，则表明</w:t>
      </w:r>
      <w:r w:rsidRPr="006D3858">
        <w:rPr>
          <w:rFonts w:eastAsia="Times New Roman" w:cs="Times New Roman"/>
          <w:i/>
          <w:iCs/>
        </w:rPr>
        <w:t>a</w:t>
      </w:r>
      <w:r w:rsidRPr="0017404B">
        <w:t>的方向向右</w:t>
      </w:r>
    </w:p>
    <w:p w14:paraId="0917FC67" w14:textId="3FA5AE91" w:rsidR="006E561A" w:rsidRPr="0017404B" w:rsidRDefault="00F979AE" w:rsidP="00036653">
      <w:r w:rsidRPr="0017404B">
        <w:t>B</w:t>
      </w:r>
      <w:r w:rsidRPr="0017404B">
        <w:t>．若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d</w:t>
      </w:r>
      <w:r w:rsidRPr="0017404B">
        <w:t>沿顺时针方向，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c</w:t>
      </w:r>
      <w:r w:rsidR="0017404B" w:rsidRPr="0017404B">
        <w:rPr>
          <w:rFonts w:hint="eastAsia"/>
        </w:rPr>
        <w:t xml:space="preserve"> = 0</w:t>
      </w:r>
      <w:r w:rsidRPr="0017404B">
        <w:t>，则表明</w:t>
      </w:r>
      <w:r w:rsidRPr="006D3858">
        <w:rPr>
          <w:rFonts w:eastAsia="Times New Roman" w:cs="Times New Roman"/>
          <w:i/>
          <w:iCs/>
        </w:rPr>
        <w:t>a</w:t>
      </w:r>
      <w:r w:rsidRPr="0017404B">
        <w:t>的方向向下</w:t>
      </w:r>
    </w:p>
    <w:p w14:paraId="783AC212" w14:textId="54D54463" w:rsidR="006E561A" w:rsidRPr="0017404B" w:rsidRDefault="00F979AE" w:rsidP="00036653">
      <w:r w:rsidRPr="0017404B">
        <w:t>C</w:t>
      </w:r>
      <w:r w:rsidRPr="0017404B">
        <w:t>．若</w:t>
      </w:r>
      <w:r w:rsidRPr="006D3858">
        <w:rPr>
          <w:rFonts w:eastAsia="Times New Roman" w:cs="Times New Roman"/>
          <w:i/>
          <w:iCs/>
        </w:rPr>
        <w:t>a</w:t>
      </w:r>
      <w:r w:rsidRPr="0017404B">
        <w:t>的方向沿左偏上</w:t>
      </w:r>
      <w:r w:rsidR="0017404B" w:rsidRPr="0017404B">
        <w:rPr>
          <w:rFonts w:hint="eastAsia"/>
        </w:rPr>
        <w:t>30</w:t>
      </w:r>
      <w:r w:rsidR="0017404B" w:rsidRPr="0017404B">
        <w:rPr>
          <w:rFonts w:cs="Times New Roman"/>
        </w:rPr>
        <w:t>°</w:t>
      </w:r>
      <w:r w:rsidRPr="0017404B">
        <w:t>，则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c</w:t>
      </w:r>
      <w:r w:rsidRPr="0017404B">
        <w:t>沿顺时针方向，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d</w:t>
      </w:r>
      <w:r w:rsidRPr="0017404B">
        <w:t>沿逆时针方向且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c</w:t>
      </w:r>
      <w:r w:rsidR="0017404B" w:rsidRPr="0017404B">
        <w:rPr>
          <w:rFonts w:hint="eastAsia"/>
        </w:rPr>
        <w:t xml:space="preserve"> &gt; 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d</w:t>
      </w:r>
    </w:p>
    <w:p w14:paraId="013437C3" w14:textId="14AD59EB" w:rsidR="006E561A" w:rsidRPr="0017404B" w:rsidRDefault="00F979AE" w:rsidP="00036653">
      <w:r w:rsidRPr="0017404B">
        <w:t>D</w:t>
      </w:r>
      <w:r w:rsidRPr="0017404B">
        <w:t>．若</w:t>
      </w:r>
      <w:r w:rsidRPr="006D3858">
        <w:rPr>
          <w:rFonts w:eastAsia="Times New Roman" w:cs="Times New Roman"/>
          <w:i/>
          <w:iCs/>
        </w:rPr>
        <w:t>a</w:t>
      </w:r>
      <w:r w:rsidRPr="0017404B">
        <w:t>的方向沿右偏上</w:t>
      </w:r>
      <w:r w:rsidR="0017404B" w:rsidRPr="0017404B">
        <w:rPr>
          <w:rFonts w:hint="eastAsia"/>
        </w:rPr>
        <w:t>30</w:t>
      </w:r>
      <w:r w:rsidR="0017404B" w:rsidRPr="0017404B">
        <w:rPr>
          <w:rFonts w:cs="Times New Roman"/>
        </w:rPr>
        <w:t>°</w:t>
      </w:r>
      <w:r w:rsidRPr="0017404B">
        <w:t>，则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c</w:t>
      </w:r>
      <w:r w:rsidRPr="0017404B">
        <w:t>沿顺时针方向，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d</w:t>
      </w:r>
      <w:r w:rsidRPr="0017404B">
        <w:t>沿顺时针方向且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c</w:t>
      </w:r>
      <w:r w:rsidR="0017404B" w:rsidRPr="0017404B">
        <w:rPr>
          <w:rFonts w:hint="eastAsia"/>
        </w:rPr>
        <w:t xml:space="preserve"> &lt; </w:t>
      </w:r>
      <w:r w:rsidR="0017404B" w:rsidRPr="0017404B">
        <w:rPr>
          <w:rFonts w:hint="eastAsia"/>
          <w:i/>
          <w:iCs/>
        </w:rPr>
        <w:t>I</w:t>
      </w:r>
      <w:r w:rsidR="0017404B" w:rsidRPr="0017404B">
        <w:rPr>
          <w:rFonts w:hint="eastAsia"/>
          <w:vertAlign w:val="subscript"/>
        </w:rPr>
        <w:t>d</w:t>
      </w:r>
    </w:p>
    <w:p w14:paraId="291F785D" w14:textId="1E162E72" w:rsidR="006E561A" w:rsidRPr="0017404B" w:rsidRDefault="00000000" w:rsidP="00036653">
      <w:pPr>
        <w:rPr>
          <w:color w:val="EE0000"/>
        </w:rPr>
      </w:pPr>
      <w:r w:rsidRPr="0017404B">
        <w:rPr>
          <w:color w:val="EE0000"/>
        </w:rPr>
        <w:t>【详解】</w:t>
      </w:r>
      <w:r w:rsidRPr="0017404B">
        <w:rPr>
          <w:rFonts w:eastAsia="Times New Roman" w:cs="Times New Roman"/>
          <w:color w:val="EE0000"/>
        </w:rPr>
        <w:t>A</w:t>
      </w:r>
      <w:r w:rsidRPr="0017404B">
        <w:rPr>
          <w:color w:val="EE0000"/>
        </w:rPr>
        <w:t>．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c</w:t>
      </w:r>
      <w:r w:rsidRPr="0017404B">
        <w:rPr>
          <w:color w:val="EE0000"/>
        </w:rPr>
        <w:t>顺时针而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d</w:t>
      </w:r>
      <w:r w:rsidR="0017404B" w:rsidRPr="0017404B">
        <w:rPr>
          <w:rFonts w:hint="eastAsia"/>
          <w:color w:val="EE0000"/>
        </w:rPr>
        <w:t xml:space="preserve"> = 0</w:t>
      </w:r>
      <w:r w:rsidRPr="0017404B">
        <w:rPr>
          <w:color w:val="EE0000"/>
        </w:rPr>
        <w:t>，则</w:t>
      </w:r>
      <w:r w:rsidR="0017404B" w:rsidRPr="0017404B">
        <w:rPr>
          <w:rFonts w:hint="eastAsia"/>
          <w:color w:val="EE0000"/>
        </w:rPr>
        <w:t>c</w:t>
      </w:r>
      <w:r w:rsidRPr="0017404B">
        <w:rPr>
          <w:color w:val="EE0000"/>
        </w:rPr>
        <w:t>线圈受到向右的安培力，故手机的加速度是向左，使镜头处于零加速度状态，</w:t>
      </w:r>
      <w:r w:rsidRPr="0017404B">
        <w:rPr>
          <w:rFonts w:eastAsia="Times New Roman" w:cs="Times New Roman"/>
          <w:color w:val="EE0000"/>
        </w:rPr>
        <w:t>A</w:t>
      </w:r>
      <w:r w:rsidRPr="0017404B">
        <w:rPr>
          <w:color w:val="EE0000"/>
        </w:rPr>
        <w:t>错误；</w:t>
      </w:r>
    </w:p>
    <w:p w14:paraId="37595FAD" w14:textId="635A7448" w:rsidR="006E561A" w:rsidRPr="0017404B" w:rsidRDefault="00000000" w:rsidP="00036653">
      <w:pPr>
        <w:rPr>
          <w:color w:val="EE0000"/>
        </w:rPr>
      </w:pPr>
      <w:r w:rsidRPr="0017404B">
        <w:rPr>
          <w:rFonts w:eastAsia="Times New Roman" w:cs="Times New Roman"/>
          <w:color w:val="EE0000"/>
        </w:rPr>
        <w:t>B</w:t>
      </w:r>
      <w:r w:rsidRPr="0017404B">
        <w:rPr>
          <w:color w:val="EE0000"/>
        </w:rPr>
        <w:t>．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d</w:t>
      </w:r>
      <w:r w:rsidRPr="0017404B">
        <w:rPr>
          <w:color w:val="EE0000"/>
        </w:rPr>
        <w:t>顺时针而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c</w:t>
      </w:r>
      <w:r w:rsidR="0017404B" w:rsidRPr="0017404B">
        <w:rPr>
          <w:rFonts w:hint="eastAsia"/>
          <w:color w:val="EE0000"/>
        </w:rPr>
        <w:t xml:space="preserve"> = 0</w:t>
      </w:r>
      <w:r w:rsidRPr="0017404B">
        <w:rPr>
          <w:color w:val="EE0000"/>
        </w:rPr>
        <w:t>，则</w:t>
      </w:r>
      <w:r w:rsidR="0017404B" w:rsidRPr="0017404B">
        <w:rPr>
          <w:rFonts w:hint="eastAsia"/>
          <w:color w:val="EE0000"/>
        </w:rPr>
        <w:t>d</w:t>
      </w:r>
      <w:r w:rsidRPr="0017404B">
        <w:rPr>
          <w:color w:val="EE0000"/>
        </w:rPr>
        <w:t>线圈受到向上的安培力，镜头处于零加速度状态，则手机加速度方向向下，</w:t>
      </w:r>
      <w:r w:rsidRPr="0017404B">
        <w:rPr>
          <w:rFonts w:eastAsia="Times New Roman" w:cs="Times New Roman"/>
          <w:color w:val="EE0000"/>
        </w:rPr>
        <w:t>B</w:t>
      </w:r>
      <w:r w:rsidRPr="0017404B">
        <w:rPr>
          <w:color w:val="EE0000"/>
        </w:rPr>
        <w:t>正确；</w:t>
      </w:r>
    </w:p>
    <w:p w14:paraId="7AB84C28" w14:textId="777F67B6" w:rsidR="006E561A" w:rsidRPr="0017404B" w:rsidRDefault="00000000" w:rsidP="00036653">
      <w:pPr>
        <w:rPr>
          <w:color w:val="EE0000"/>
        </w:rPr>
      </w:pPr>
      <w:r w:rsidRPr="0017404B">
        <w:rPr>
          <w:rFonts w:eastAsia="Times New Roman" w:cs="Times New Roman"/>
          <w:color w:val="EE0000"/>
        </w:rPr>
        <w:t>C</w:t>
      </w:r>
      <w:r w:rsidRPr="0017404B">
        <w:rPr>
          <w:color w:val="EE0000"/>
        </w:rPr>
        <w:t>．若</w:t>
      </w:r>
      <w:r w:rsidR="0017404B" w:rsidRPr="0017404B">
        <w:rPr>
          <w:rFonts w:hint="eastAsia"/>
          <w:i/>
          <w:iCs/>
          <w:color w:val="EE0000"/>
        </w:rPr>
        <w:t>a</w:t>
      </w:r>
      <w:r w:rsidRPr="0017404B">
        <w:rPr>
          <w:color w:val="EE0000"/>
        </w:rPr>
        <w:t>的方向左偏上</w:t>
      </w:r>
      <w:r w:rsidR="0017404B" w:rsidRPr="0017404B">
        <w:rPr>
          <w:rFonts w:hint="eastAsia"/>
          <w:color w:val="EE0000"/>
        </w:rPr>
        <w:t>30</w:t>
      </w:r>
      <w:r w:rsidR="0017404B" w:rsidRPr="0017404B">
        <w:rPr>
          <w:rFonts w:cs="Times New Roman"/>
          <w:color w:val="EE0000"/>
        </w:rPr>
        <w:t>°</w:t>
      </w:r>
      <w:r w:rsidRPr="0017404B">
        <w:rPr>
          <w:color w:val="EE0000"/>
        </w:rPr>
        <w:t>，说明手机框架给镜头向上以及向左的作用力，要使得镜头处于</w:t>
      </w:r>
      <w:r w:rsidRPr="0017404B">
        <w:rPr>
          <w:color w:val="EE0000"/>
        </w:rPr>
        <w:lastRenderedPageBreak/>
        <w:t>零加速度状态，线圈</w:t>
      </w:r>
      <w:r w:rsidR="0017404B" w:rsidRPr="0017404B">
        <w:rPr>
          <w:rFonts w:hint="eastAsia"/>
          <w:color w:val="EE0000"/>
        </w:rPr>
        <w:t>c</w:t>
      </w:r>
      <w:r w:rsidRPr="0017404B">
        <w:rPr>
          <w:color w:val="EE0000"/>
        </w:rPr>
        <w:t>需要受到向右的安培力</w:t>
      </w:r>
      <w:r w:rsidR="0017404B" w:rsidRPr="0017404B">
        <w:rPr>
          <w:rFonts w:hint="eastAsia"/>
          <w:i/>
          <w:iCs/>
          <w:color w:val="EE0000"/>
        </w:rPr>
        <w:t>F</w:t>
      </w:r>
      <w:r w:rsidR="0017404B" w:rsidRPr="0017404B">
        <w:rPr>
          <w:rFonts w:hint="eastAsia"/>
          <w:color w:val="EE0000"/>
          <w:vertAlign w:val="subscript"/>
        </w:rPr>
        <w:t>c</w:t>
      </w:r>
      <w:r w:rsidRPr="0017404B">
        <w:rPr>
          <w:color w:val="EE0000"/>
        </w:rPr>
        <w:t>、线圈</w:t>
      </w:r>
      <w:r w:rsidR="0017404B" w:rsidRPr="0017404B">
        <w:rPr>
          <w:rFonts w:hint="eastAsia"/>
          <w:color w:val="EE0000"/>
        </w:rPr>
        <w:t>d</w:t>
      </w:r>
      <w:r w:rsidRPr="0017404B">
        <w:rPr>
          <w:color w:val="EE0000"/>
        </w:rPr>
        <w:t>需要受到向下的安培力</w:t>
      </w:r>
      <w:r w:rsidR="0017404B" w:rsidRPr="0017404B">
        <w:rPr>
          <w:rFonts w:hint="eastAsia"/>
          <w:i/>
          <w:iCs/>
          <w:color w:val="EE0000"/>
        </w:rPr>
        <w:t>F</w:t>
      </w:r>
      <w:r w:rsidR="0017404B" w:rsidRPr="0017404B">
        <w:rPr>
          <w:rFonts w:hint="eastAsia"/>
          <w:color w:val="EE0000"/>
          <w:vertAlign w:val="subscript"/>
        </w:rPr>
        <w:t>d</w:t>
      </w:r>
      <w:r w:rsidRPr="0017404B">
        <w:rPr>
          <w:color w:val="EE0000"/>
        </w:rPr>
        <w:t>，且</w:t>
      </w:r>
      <w:r w:rsidR="0017404B" w:rsidRPr="0017404B">
        <w:rPr>
          <w:rFonts w:hint="eastAsia"/>
          <w:i/>
          <w:iCs/>
          <w:color w:val="EE0000"/>
        </w:rPr>
        <w:t>F</w:t>
      </w:r>
      <w:r w:rsidR="0017404B" w:rsidRPr="0017404B">
        <w:rPr>
          <w:rFonts w:hint="eastAsia"/>
          <w:color w:val="EE0000"/>
          <w:vertAlign w:val="subscript"/>
        </w:rPr>
        <w:t>c</w:t>
      </w:r>
      <w:r w:rsidR="0017404B" w:rsidRPr="0017404B">
        <w:rPr>
          <w:rFonts w:hint="eastAsia"/>
          <w:color w:val="EE0000"/>
        </w:rPr>
        <w:t xml:space="preserve"> &gt; </w:t>
      </w:r>
      <w:r w:rsidR="0017404B" w:rsidRPr="0017404B">
        <w:rPr>
          <w:rFonts w:hint="eastAsia"/>
          <w:i/>
          <w:iCs/>
          <w:color w:val="EE0000"/>
        </w:rPr>
        <w:t>F</w:t>
      </w:r>
      <w:r w:rsidR="0017404B" w:rsidRPr="0017404B">
        <w:rPr>
          <w:rFonts w:hint="eastAsia"/>
          <w:color w:val="EE0000"/>
          <w:vertAlign w:val="subscript"/>
        </w:rPr>
        <w:t>d</w:t>
      </w:r>
      <w:r w:rsidRPr="0017404B">
        <w:rPr>
          <w:color w:val="EE0000"/>
        </w:rPr>
        <w:t>，故可知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c</w:t>
      </w:r>
      <w:r w:rsidRPr="0017404B">
        <w:rPr>
          <w:color w:val="EE0000"/>
        </w:rPr>
        <w:t>顺时针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d</w:t>
      </w:r>
      <w:r w:rsidRPr="0017404B">
        <w:rPr>
          <w:color w:val="EE0000"/>
        </w:rPr>
        <w:t>逆时针，由</w:t>
      </w:r>
      <w:r w:rsidR="0017404B" w:rsidRPr="0017404B">
        <w:rPr>
          <w:rFonts w:hint="eastAsia"/>
          <w:i/>
          <w:iCs/>
          <w:color w:val="EE0000"/>
        </w:rPr>
        <w:t>F</w:t>
      </w:r>
      <w:r w:rsidR="0017404B" w:rsidRPr="0017404B">
        <w:rPr>
          <w:rFonts w:hint="eastAsia"/>
          <w:color w:val="EE0000"/>
        </w:rPr>
        <w:t xml:space="preserve">= </w:t>
      </w:r>
      <w:r w:rsidR="0017404B" w:rsidRPr="0017404B">
        <w:rPr>
          <w:rFonts w:hint="eastAsia"/>
          <w:i/>
          <w:iCs/>
          <w:color w:val="EE0000"/>
        </w:rPr>
        <w:t>BIl</w:t>
      </w:r>
      <w:r w:rsidRPr="0017404B">
        <w:rPr>
          <w:color w:val="EE0000"/>
        </w:rPr>
        <w:t>可知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c</w:t>
      </w:r>
      <w:r w:rsidR="0017404B" w:rsidRPr="0017404B">
        <w:rPr>
          <w:rFonts w:hint="eastAsia"/>
          <w:color w:val="EE0000"/>
        </w:rPr>
        <w:t xml:space="preserve"> &gt; 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d</w:t>
      </w:r>
      <w:r w:rsidRPr="0017404B">
        <w:rPr>
          <w:color w:val="EE0000"/>
        </w:rPr>
        <w:t>，</w:t>
      </w:r>
      <w:r w:rsidRPr="0017404B">
        <w:rPr>
          <w:rFonts w:eastAsia="Times New Roman" w:cs="Times New Roman"/>
          <w:color w:val="EE0000"/>
        </w:rPr>
        <w:t>C</w:t>
      </w:r>
      <w:r w:rsidRPr="0017404B">
        <w:rPr>
          <w:color w:val="EE0000"/>
        </w:rPr>
        <w:t>正确；</w:t>
      </w:r>
    </w:p>
    <w:p w14:paraId="0B4E9258" w14:textId="74F10751" w:rsidR="006E561A" w:rsidRPr="0017404B" w:rsidRDefault="00000000" w:rsidP="00036653">
      <w:pPr>
        <w:rPr>
          <w:color w:val="EE0000"/>
        </w:rPr>
      </w:pPr>
      <w:r w:rsidRPr="0017404B">
        <w:rPr>
          <w:rFonts w:eastAsia="Times New Roman" w:cs="Times New Roman"/>
          <w:color w:val="EE0000"/>
        </w:rPr>
        <w:t>D</w:t>
      </w:r>
      <w:r w:rsidRPr="0017404B">
        <w:rPr>
          <w:color w:val="EE0000"/>
        </w:rPr>
        <w:t>．若</w:t>
      </w:r>
      <w:r w:rsidR="0017404B" w:rsidRPr="0017404B">
        <w:rPr>
          <w:rFonts w:hint="eastAsia"/>
          <w:i/>
          <w:iCs/>
          <w:color w:val="EE0000"/>
        </w:rPr>
        <w:t>a</w:t>
      </w:r>
      <w:r w:rsidRPr="0017404B">
        <w:rPr>
          <w:color w:val="EE0000"/>
        </w:rPr>
        <w:t>的方向右偏上</w:t>
      </w:r>
      <w:r w:rsidR="0017404B" w:rsidRPr="0017404B">
        <w:rPr>
          <w:rFonts w:hint="eastAsia"/>
          <w:color w:val="EE0000"/>
        </w:rPr>
        <w:t>30</w:t>
      </w:r>
      <w:r w:rsidR="0017404B" w:rsidRPr="0017404B">
        <w:rPr>
          <w:rFonts w:cs="Times New Roman"/>
          <w:color w:val="EE0000"/>
        </w:rPr>
        <w:t>°</w:t>
      </w:r>
      <w:r w:rsidRPr="0017404B">
        <w:rPr>
          <w:color w:val="EE0000"/>
        </w:rPr>
        <w:t>，说明手机框架给镜头向上以及向右的作用力，且向右的分力大于向上的分力要使得镜头处于零加速度状态，线圈</w:t>
      </w:r>
      <w:r w:rsidR="0017404B" w:rsidRPr="0017404B">
        <w:rPr>
          <w:rFonts w:hint="eastAsia"/>
          <w:color w:val="EE0000"/>
        </w:rPr>
        <w:t>c</w:t>
      </w:r>
      <w:r w:rsidRPr="0017404B">
        <w:rPr>
          <w:color w:val="EE0000"/>
        </w:rPr>
        <w:t>需要受到向左的安培力</w:t>
      </w:r>
      <w:r w:rsidR="0017404B" w:rsidRPr="0017404B">
        <w:rPr>
          <w:rFonts w:hint="eastAsia"/>
          <w:i/>
          <w:iCs/>
          <w:color w:val="EE0000"/>
        </w:rPr>
        <w:t>F</w:t>
      </w:r>
      <w:r w:rsidR="0017404B" w:rsidRPr="0017404B">
        <w:rPr>
          <w:rFonts w:hint="eastAsia"/>
          <w:color w:val="EE0000"/>
          <w:vertAlign w:val="subscript"/>
        </w:rPr>
        <w:t>c</w:t>
      </w:r>
      <w:r w:rsidRPr="0017404B">
        <w:rPr>
          <w:color w:val="EE0000"/>
        </w:rPr>
        <w:t>、线圈</w:t>
      </w:r>
      <w:r w:rsidR="0017404B" w:rsidRPr="0017404B">
        <w:rPr>
          <w:rFonts w:hint="eastAsia"/>
          <w:color w:val="EE0000"/>
        </w:rPr>
        <w:t>d</w:t>
      </w:r>
      <w:r w:rsidRPr="0017404B">
        <w:rPr>
          <w:color w:val="EE0000"/>
        </w:rPr>
        <w:t>需要受到向下的安培力</w:t>
      </w:r>
      <w:r w:rsidR="0017404B" w:rsidRPr="0017404B">
        <w:rPr>
          <w:rFonts w:hint="eastAsia"/>
          <w:i/>
          <w:iCs/>
          <w:color w:val="EE0000"/>
        </w:rPr>
        <w:t>F</w:t>
      </w:r>
      <w:r w:rsidR="0017404B" w:rsidRPr="0017404B">
        <w:rPr>
          <w:rFonts w:hint="eastAsia"/>
          <w:color w:val="EE0000"/>
          <w:vertAlign w:val="subscript"/>
        </w:rPr>
        <w:t>d</w:t>
      </w:r>
      <w:r w:rsidRPr="0017404B">
        <w:rPr>
          <w:color w:val="EE0000"/>
        </w:rPr>
        <w:t>，且</w:t>
      </w:r>
      <w:r w:rsidR="0017404B" w:rsidRPr="0017404B">
        <w:rPr>
          <w:rFonts w:hint="eastAsia"/>
          <w:i/>
          <w:iCs/>
          <w:color w:val="EE0000"/>
        </w:rPr>
        <w:t>F</w:t>
      </w:r>
      <w:r w:rsidR="0017404B" w:rsidRPr="0017404B">
        <w:rPr>
          <w:rFonts w:hint="eastAsia"/>
          <w:color w:val="EE0000"/>
          <w:vertAlign w:val="subscript"/>
        </w:rPr>
        <w:t>c</w:t>
      </w:r>
      <w:r w:rsidR="0017404B" w:rsidRPr="0017404B">
        <w:rPr>
          <w:rFonts w:hint="eastAsia"/>
          <w:color w:val="EE0000"/>
        </w:rPr>
        <w:t xml:space="preserve"> &gt; </w:t>
      </w:r>
      <w:r w:rsidR="0017404B" w:rsidRPr="0017404B">
        <w:rPr>
          <w:rFonts w:hint="eastAsia"/>
          <w:i/>
          <w:iCs/>
          <w:color w:val="EE0000"/>
        </w:rPr>
        <w:t>F</w:t>
      </w:r>
      <w:r w:rsidR="0017404B" w:rsidRPr="0017404B">
        <w:rPr>
          <w:rFonts w:hint="eastAsia"/>
          <w:color w:val="EE0000"/>
          <w:vertAlign w:val="subscript"/>
        </w:rPr>
        <w:t>d</w:t>
      </w:r>
      <w:r w:rsidRPr="0017404B">
        <w:rPr>
          <w:color w:val="EE0000"/>
        </w:rPr>
        <w:t>，可知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c</w:t>
      </w:r>
      <w:r w:rsidRPr="0017404B">
        <w:rPr>
          <w:color w:val="EE0000"/>
        </w:rPr>
        <w:t>逆时针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d</w:t>
      </w:r>
      <w:r w:rsidRPr="0017404B">
        <w:rPr>
          <w:color w:val="EE0000"/>
        </w:rPr>
        <w:t>逆时针，且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c</w:t>
      </w:r>
      <w:r w:rsidR="0017404B" w:rsidRPr="0017404B">
        <w:rPr>
          <w:rFonts w:hint="eastAsia"/>
          <w:color w:val="EE0000"/>
        </w:rPr>
        <w:t xml:space="preserve"> &gt; </w:t>
      </w:r>
      <w:r w:rsidR="0017404B" w:rsidRPr="0017404B">
        <w:rPr>
          <w:rFonts w:hint="eastAsia"/>
          <w:i/>
          <w:iCs/>
          <w:color w:val="EE0000"/>
        </w:rPr>
        <w:t>I</w:t>
      </w:r>
      <w:r w:rsidR="0017404B" w:rsidRPr="0017404B">
        <w:rPr>
          <w:rFonts w:hint="eastAsia"/>
          <w:color w:val="EE0000"/>
          <w:vertAlign w:val="subscript"/>
        </w:rPr>
        <w:t>d</w:t>
      </w:r>
      <w:r w:rsidRPr="0017404B">
        <w:rPr>
          <w:color w:val="EE0000"/>
        </w:rPr>
        <w:t>，</w:t>
      </w:r>
      <w:r w:rsidRPr="0017404B">
        <w:rPr>
          <w:rFonts w:eastAsia="Times New Roman" w:cs="Times New Roman"/>
          <w:color w:val="EE0000"/>
        </w:rPr>
        <w:t>D</w:t>
      </w:r>
      <w:r w:rsidRPr="0017404B">
        <w:rPr>
          <w:color w:val="EE0000"/>
        </w:rPr>
        <w:t>错误。</w:t>
      </w:r>
    </w:p>
    <w:p w14:paraId="6050FE87" w14:textId="77777777" w:rsidR="006E561A" w:rsidRPr="0017404B" w:rsidRDefault="00000000" w:rsidP="00036653">
      <w:pPr>
        <w:rPr>
          <w:color w:val="EE0000"/>
        </w:rPr>
      </w:pPr>
      <w:r w:rsidRPr="0017404B">
        <w:rPr>
          <w:color w:val="EE0000"/>
        </w:rPr>
        <w:t>故选</w:t>
      </w:r>
      <w:r w:rsidRPr="0017404B">
        <w:rPr>
          <w:rFonts w:eastAsia="Times New Roman" w:cs="Times New Roman"/>
          <w:color w:val="EE0000"/>
        </w:rPr>
        <w:t>BC</w:t>
      </w:r>
      <w:r w:rsidRPr="0017404B">
        <w:rPr>
          <w:color w:val="EE0000"/>
        </w:rPr>
        <w:t>。</w:t>
      </w:r>
    </w:p>
    <w:p w14:paraId="4C12B734" w14:textId="77777777" w:rsidR="00F979AE" w:rsidRDefault="00F979AE" w:rsidP="00036653">
      <w:pPr>
        <w:rPr>
          <w:color w:val="EE0000"/>
        </w:rPr>
      </w:pPr>
    </w:p>
    <w:p w14:paraId="1E41629A" w14:textId="40672D67" w:rsidR="006E561A" w:rsidRPr="0024446D" w:rsidRDefault="00F979AE" w:rsidP="00F979AE">
      <w:pPr>
        <w:pStyle w:val="a9"/>
        <w:numPr>
          <w:ilvl w:val="0"/>
          <w:numId w:val="2"/>
        </w:numPr>
        <w:ind w:firstLineChars="0"/>
        <w:rPr>
          <w:iCs/>
        </w:rPr>
      </w:pPr>
      <w:r w:rsidRPr="0024446D">
        <w:rPr>
          <w:noProof/>
        </w:rPr>
        <w:drawing>
          <wp:anchor distT="0" distB="0" distL="114300" distR="114300" simplePos="0" relativeHeight="251644928" behindDoc="0" locked="0" layoutInCell="1" allowOverlap="1" wp14:anchorId="6C86E1D9" wp14:editId="7F744053">
            <wp:simplePos x="0" y="0"/>
            <wp:positionH relativeFrom="column">
              <wp:posOffset>2884170</wp:posOffset>
            </wp:positionH>
            <wp:positionV relativeFrom="paragraph">
              <wp:posOffset>8255</wp:posOffset>
            </wp:positionV>
            <wp:extent cx="2381250" cy="913765"/>
            <wp:effectExtent l="0" t="0" r="0" b="635"/>
            <wp:wrapSquare wrapText="bothSides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913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46D">
        <w:t>如图，一圆柱形汽缸水平固置，其内部被活塞</w:t>
      </w:r>
      <w:r w:rsidRPr="0024446D">
        <w:rPr>
          <w:rFonts w:eastAsia="Times New Roman" w:cs="Times New Roman"/>
          <w:iCs/>
        </w:rPr>
        <w:t>M</w:t>
      </w:r>
      <w:r w:rsidRPr="0024446D">
        <w:rPr>
          <w:iCs/>
        </w:rPr>
        <w:t>、</w:t>
      </w:r>
      <w:r w:rsidRPr="0024446D">
        <w:rPr>
          <w:rFonts w:eastAsia="Times New Roman" w:cs="Times New Roman"/>
          <w:iCs/>
        </w:rPr>
        <w:t>P</w:t>
      </w:r>
      <w:r w:rsidRPr="0024446D">
        <w:rPr>
          <w:iCs/>
        </w:rPr>
        <w:t>、</w:t>
      </w:r>
      <w:r w:rsidRPr="0024446D">
        <w:rPr>
          <w:rFonts w:eastAsia="Times New Roman" w:cs="Times New Roman"/>
          <w:iCs/>
        </w:rPr>
        <w:t>N</w:t>
      </w:r>
      <w:r w:rsidRPr="0024446D">
        <w:t>密封成两部分，活塞</w:t>
      </w:r>
      <w:r w:rsidRPr="0024446D">
        <w:rPr>
          <w:rFonts w:eastAsia="Times New Roman" w:cs="Times New Roman"/>
          <w:iCs/>
        </w:rPr>
        <w:t>P</w:t>
      </w:r>
      <w:r w:rsidRPr="0024446D">
        <w:rPr>
          <w:iCs/>
        </w:rPr>
        <w:t>与汽缸壁均绝热且两者间无摩擦。平衡时，</w:t>
      </w:r>
      <w:r w:rsidRPr="0024446D">
        <w:rPr>
          <w:rFonts w:eastAsia="Times New Roman" w:cs="Times New Roman"/>
          <w:iCs/>
        </w:rPr>
        <w:t>P</w:t>
      </w:r>
      <w:r w:rsidRPr="0024446D">
        <w:rPr>
          <w:iCs/>
        </w:rPr>
        <w:t>左、右两侧理想气体的温度分别为</w:t>
      </w:r>
      <w:r w:rsidR="0024446D" w:rsidRPr="0024446D">
        <w:rPr>
          <w:rFonts w:hint="eastAsia"/>
          <w:i/>
        </w:rPr>
        <w:t>T</w:t>
      </w:r>
      <w:r w:rsidR="0024446D" w:rsidRPr="0024446D">
        <w:rPr>
          <w:rFonts w:hint="eastAsia"/>
          <w:iCs/>
          <w:vertAlign w:val="subscript"/>
        </w:rPr>
        <w:t>1</w:t>
      </w:r>
      <w:r w:rsidRPr="0024446D">
        <w:rPr>
          <w:iCs/>
        </w:rPr>
        <w:t>和</w:t>
      </w:r>
      <w:r w:rsidR="0024446D" w:rsidRPr="0024446D">
        <w:rPr>
          <w:rFonts w:hint="eastAsia"/>
          <w:i/>
        </w:rPr>
        <w:t>T</w:t>
      </w:r>
      <w:r w:rsidR="0024446D" w:rsidRPr="0024446D">
        <w:rPr>
          <w:rFonts w:hint="eastAsia"/>
          <w:iCs/>
          <w:vertAlign w:val="subscript"/>
        </w:rPr>
        <w:t>2</w:t>
      </w:r>
      <w:r w:rsidRPr="0024446D">
        <w:rPr>
          <w:iCs/>
        </w:rPr>
        <w:t>，体积分别为</w:t>
      </w:r>
      <w:r w:rsidR="0024446D" w:rsidRPr="0024446D">
        <w:rPr>
          <w:rFonts w:hint="eastAsia"/>
          <w:i/>
        </w:rPr>
        <w:t>V</w:t>
      </w:r>
      <w:r w:rsidR="0024446D" w:rsidRPr="0024446D">
        <w:rPr>
          <w:rFonts w:hint="eastAsia"/>
          <w:iCs/>
          <w:vertAlign w:val="subscript"/>
        </w:rPr>
        <w:t>1</w:t>
      </w:r>
      <w:r w:rsidRPr="0024446D">
        <w:rPr>
          <w:iCs/>
        </w:rPr>
        <w:t>和</w:t>
      </w:r>
      <w:r w:rsidR="0024446D" w:rsidRPr="0024446D">
        <w:rPr>
          <w:rFonts w:hint="eastAsia"/>
          <w:i/>
        </w:rPr>
        <w:t>V</w:t>
      </w:r>
      <w:r w:rsidR="0024446D" w:rsidRPr="0024446D">
        <w:rPr>
          <w:rFonts w:hint="eastAsia"/>
          <w:iCs/>
          <w:vertAlign w:val="subscript"/>
        </w:rPr>
        <w:t>2</w:t>
      </w:r>
      <w:r w:rsidRPr="0024446D">
        <w:rPr>
          <w:iCs/>
        </w:rPr>
        <w:t>，</w:t>
      </w:r>
      <w:r w:rsidR="0024446D" w:rsidRPr="0024446D">
        <w:rPr>
          <w:rFonts w:hint="eastAsia"/>
          <w:i/>
        </w:rPr>
        <w:t>T</w:t>
      </w:r>
      <w:r w:rsidR="0024446D" w:rsidRPr="0024446D">
        <w:rPr>
          <w:rFonts w:hint="eastAsia"/>
          <w:iCs/>
          <w:vertAlign w:val="subscript"/>
        </w:rPr>
        <w:t>1</w:t>
      </w:r>
      <w:r w:rsidR="0024446D" w:rsidRPr="0024446D">
        <w:rPr>
          <w:rFonts w:hint="eastAsia"/>
          <w:iCs/>
        </w:rPr>
        <w:t xml:space="preserve"> &lt; </w:t>
      </w:r>
      <w:r w:rsidR="0024446D" w:rsidRPr="0024446D">
        <w:rPr>
          <w:rFonts w:hint="eastAsia"/>
          <w:i/>
        </w:rPr>
        <w:t>T</w:t>
      </w:r>
      <w:r w:rsidR="0024446D" w:rsidRPr="0024446D">
        <w:rPr>
          <w:rFonts w:hint="eastAsia"/>
          <w:iCs/>
          <w:vertAlign w:val="subscript"/>
        </w:rPr>
        <w:t>2</w:t>
      </w:r>
      <w:r w:rsidR="0024446D" w:rsidRPr="0024446D">
        <w:rPr>
          <w:rFonts w:hint="eastAsia"/>
          <w:iCs/>
        </w:rPr>
        <w:t>，</w:t>
      </w:r>
      <w:r w:rsidR="0024446D" w:rsidRPr="0024446D">
        <w:rPr>
          <w:rFonts w:hint="eastAsia"/>
          <w:i/>
        </w:rPr>
        <w:t>V</w:t>
      </w:r>
      <w:r w:rsidR="0024446D" w:rsidRPr="0024446D">
        <w:rPr>
          <w:rFonts w:hint="eastAsia"/>
          <w:iCs/>
          <w:vertAlign w:val="subscript"/>
        </w:rPr>
        <w:t>1</w:t>
      </w:r>
      <w:r w:rsidR="0024446D" w:rsidRPr="0024446D">
        <w:rPr>
          <w:rFonts w:hint="eastAsia"/>
          <w:iCs/>
        </w:rPr>
        <w:t xml:space="preserve"> &lt; </w:t>
      </w:r>
      <w:r w:rsidR="0024446D" w:rsidRPr="0024446D">
        <w:rPr>
          <w:rFonts w:hint="eastAsia"/>
          <w:i/>
        </w:rPr>
        <w:t>V</w:t>
      </w:r>
      <w:r w:rsidR="0024446D" w:rsidRPr="0024446D">
        <w:rPr>
          <w:rFonts w:hint="eastAsia"/>
          <w:iCs/>
          <w:vertAlign w:val="subscript"/>
        </w:rPr>
        <w:t>2</w:t>
      </w:r>
      <w:r w:rsidRPr="0024446D">
        <w:rPr>
          <w:iCs/>
        </w:rPr>
        <w:t>。</w:t>
      </w:r>
      <w:commentRangeStart w:id="9"/>
      <w:r w:rsidRPr="0024446D">
        <w:rPr>
          <w:iCs/>
        </w:rPr>
        <w:t>则</w:t>
      </w:r>
      <w:commentRangeEnd w:id="9"/>
      <w:r w:rsidR="0024446D" w:rsidRPr="0024446D">
        <w:rPr>
          <w:rStyle w:val="aa"/>
        </w:rPr>
        <w:commentReference w:id="9"/>
      </w:r>
      <w:r w:rsidRPr="0024446D">
        <w:rPr>
          <w:iCs/>
        </w:rPr>
        <w:t>（</w:t>
      </w:r>
      <w:r w:rsidRPr="0024446D">
        <w:rPr>
          <w:iCs/>
        </w:rPr>
        <w:t xml:space="preserve">    </w:t>
      </w:r>
      <w:r w:rsidRPr="0024446D">
        <w:rPr>
          <w:iCs/>
        </w:rPr>
        <w:t>）</w:t>
      </w:r>
    </w:p>
    <w:p w14:paraId="6E305D0E" w14:textId="3C4A47F3" w:rsidR="006E561A" w:rsidRPr="0024446D" w:rsidRDefault="00F979AE" w:rsidP="00036653">
      <w:pPr>
        <w:rPr>
          <w:iCs/>
        </w:rPr>
      </w:pPr>
      <w:r w:rsidRPr="0024446D">
        <w:rPr>
          <w:iCs/>
        </w:rPr>
        <w:t>A</w:t>
      </w:r>
      <w:r w:rsidRPr="0024446D">
        <w:rPr>
          <w:iCs/>
        </w:rPr>
        <w:t>．固定</w:t>
      </w:r>
      <w:r w:rsidRPr="0024446D">
        <w:rPr>
          <w:rFonts w:eastAsia="Times New Roman" w:cs="Times New Roman"/>
          <w:iCs/>
        </w:rPr>
        <w:t>M</w:t>
      </w:r>
      <w:r w:rsidRPr="0024446D">
        <w:rPr>
          <w:iCs/>
        </w:rPr>
        <w:t>、</w:t>
      </w:r>
      <w:r w:rsidRPr="0024446D">
        <w:rPr>
          <w:rFonts w:eastAsia="Times New Roman" w:cs="Times New Roman"/>
          <w:iCs/>
        </w:rPr>
        <w:t>N</w:t>
      </w:r>
      <w:r w:rsidRPr="0024446D">
        <w:rPr>
          <w:iCs/>
        </w:rPr>
        <w:t>，若两侧气体同时缓慢升高相同温度，</w:t>
      </w:r>
      <w:r w:rsidRPr="0024446D">
        <w:rPr>
          <w:rFonts w:eastAsia="Times New Roman" w:cs="Times New Roman"/>
          <w:iCs/>
        </w:rPr>
        <w:t>P</w:t>
      </w:r>
      <w:r w:rsidRPr="0024446D">
        <w:rPr>
          <w:iCs/>
        </w:rPr>
        <w:t>将右移</w:t>
      </w:r>
    </w:p>
    <w:p w14:paraId="506ED6E6" w14:textId="3DC5CD67" w:rsidR="006E561A" w:rsidRPr="0024446D" w:rsidRDefault="00F979AE" w:rsidP="00036653">
      <w:pPr>
        <w:rPr>
          <w:iCs/>
        </w:rPr>
      </w:pPr>
      <w:r w:rsidRPr="0024446D">
        <w:rPr>
          <w:iCs/>
        </w:rPr>
        <w:t>B</w:t>
      </w:r>
      <w:r w:rsidRPr="0024446D">
        <w:rPr>
          <w:iCs/>
        </w:rPr>
        <w:t>．固定</w:t>
      </w:r>
      <w:r w:rsidRPr="0024446D">
        <w:rPr>
          <w:rFonts w:eastAsia="Times New Roman" w:cs="Times New Roman"/>
          <w:iCs/>
        </w:rPr>
        <w:t>M</w:t>
      </w:r>
      <w:r w:rsidRPr="0024446D">
        <w:rPr>
          <w:iCs/>
        </w:rPr>
        <w:t>、</w:t>
      </w:r>
      <w:r w:rsidRPr="0024446D">
        <w:rPr>
          <w:rFonts w:eastAsia="Times New Roman" w:cs="Times New Roman"/>
          <w:iCs/>
        </w:rPr>
        <w:t>N</w:t>
      </w:r>
      <w:r w:rsidRPr="0024446D">
        <w:rPr>
          <w:iCs/>
        </w:rPr>
        <w:t>，若两侧气体同时缓慢升高相同温度，</w:t>
      </w:r>
      <w:r w:rsidRPr="0024446D">
        <w:rPr>
          <w:rFonts w:eastAsia="Times New Roman" w:cs="Times New Roman"/>
          <w:iCs/>
        </w:rPr>
        <w:t>P</w:t>
      </w:r>
      <w:r w:rsidRPr="0024446D">
        <w:rPr>
          <w:iCs/>
        </w:rPr>
        <w:t>将左移</w:t>
      </w:r>
    </w:p>
    <w:p w14:paraId="47371649" w14:textId="54910535" w:rsidR="006E561A" w:rsidRPr="0024446D" w:rsidRDefault="00F979AE" w:rsidP="00036653">
      <w:pPr>
        <w:rPr>
          <w:iCs/>
        </w:rPr>
      </w:pPr>
      <w:r w:rsidRPr="0024446D">
        <w:rPr>
          <w:iCs/>
        </w:rPr>
        <w:t>C</w:t>
      </w:r>
      <w:r w:rsidRPr="0024446D">
        <w:rPr>
          <w:iCs/>
        </w:rPr>
        <w:t>．保持</w:t>
      </w:r>
      <w:r w:rsidR="0024446D" w:rsidRPr="0024446D">
        <w:rPr>
          <w:rFonts w:hint="eastAsia"/>
          <w:i/>
        </w:rPr>
        <w:t>T</w:t>
      </w:r>
      <w:r w:rsidR="0024446D" w:rsidRPr="0024446D">
        <w:rPr>
          <w:rFonts w:hint="eastAsia"/>
          <w:iCs/>
          <w:vertAlign w:val="subscript"/>
        </w:rPr>
        <w:t>1</w:t>
      </w:r>
      <w:r w:rsidR="0024446D" w:rsidRPr="0024446D">
        <w:rPr>
          <w:rFonts w:hint="eastAsia"/>
          <w:iCs/>
        </w:rPr>
        <w:t>、</w:t>
      </w:r>
      <w:r w:rsidR="0024446D" w:rsidRPr="0024446D">
        <w:rPr>
          <w:rFonts w:hint="eastAsia"/>
          <w:i/>
        </w:rPr>
        <w:t>T</w:t>
      </w:r>
      <w:r w:rsidR="0024446D" w:rsidRPr="0024446D">
        <w:rPr>
          <w:rFonts w:hint="eastAsia"/>
          <w:iCs/>
          <w:vertAlign w:val="subscript"/>
        </w:rPr>
        <w:t>2</w:t>
      </w:r>
      <w:r w:rsidRPr="0024446D">
        <w:rPr>
          <w:iCs/>
        </w:rPr>
        <w:t>不变，若</w:t>
      </w:r>
      <w:r w:rsidRPr="0024446D">
        <w:rPr>
          <w:rFonts w:eastAsia="Times New Roman" w:cs="Times New Roman"/>
          <w:iCs/>
        </w:rPr>
        <w:t>M</w:t>
      </w:r>
      <w:r w:rsidRPr="0024446D">
        <w:rPr>
          <w:iCs/>
        </w:rPr>
        <w:t>、</w:t>
      </w:r>
      <w:r w:rsidRPr="0024446D">
        <w:rPr>
          <w:rFonts w:eastAsia="Times New Roman" w:cs="Times New Roman"/>
          <w:iCs/>
        </w:rPr>
        <w:t>N</w:t>
      </w:r>
      <w:r w:rsidRPr="0024446D">
        <w:rPr>
          <w:iCs/>
        </w:rPr>
        <w:t>同时缓慢向中间移动相同距离，</w:t>
      </w:r>
      <w:r w:rsidRPr="0024446D">
        <w:rPr>
          <w:rFonts w:eastAsia="Times New Roman" w:cs="Times New Roman"/>
          <w:iCs/>
        </w:rPr>
        <w:t>P</w:t>
      </w:r>
      <w:r w:rsidRPr="0024446D">
        <w:rPr>
          <w:iCs/>
        </w:rPr>
        <w:t>将右移</w:t>
      </w:r>
    </w:p>
    <w:p w14:paraId="275EDB78" w14:textId="3BF757BE" w:rsidR="006E561A" w:rsidRPr="0024446D" w:rsidRDefault="00F979AE" w:rsidP="00036653">
      <w:r w:rsidRPr="0024446D">
        <w:rPr>
          <w:iCs/>
        </w:rPr>
        <w:t>D</w:t>
      </w:r>
      <w:r w:rsidRPr="0024446D">
        <w:rPr>
          <w:iCs/>
        </w:rPr>
        <w:t>．保持</w:t>
      </w:r>
      <w:r w:rsidR="0024446D" w:rsidRPr="0024446D">
        <w:rPr>
          <w:rFonts w:hint="eastAsia"/>
          <w:i/>
        </w:rPr>
        <w:t>T</w:t>
      </w:r>
      <w:r w:rsidR="0024446D" w:rsidRPr="0024446D">
        <w:rPr>
          <w:rFonts w:hint="eastAsia"/>
          <w:iCs/>
          <w:vertAlign w:val="subscript"/>
        </w:rPr>
        <w:t>1</w:t>
      </w:r>
      <w:r w:rsidR="0024446D" w:rsidRPr="0024446D">
        <w:rPr>
          <w:rFonts w:hint="eastAsia"/>
          <w:iCs/>
        </w:rPr>
        <w:t>、</w:t>
      </w:r>
      <w:r w:rsidR="0024446D" w:rsidRPr="0024446D">
        <w:rPr>
          <w:rFonts w:hint="eastAsia"/>
          <w:i/>
        </w:rPr>
        <w:t>T</w:t>
      </w:r>
      <w:r w:rsidR="0024446D" w:rsidRPr="0024446D">
        <w:rPr>
          <w:rFonts w:hint="eastAsia"/>
          <w:iCs/>
          <w:vertAlign w:val="subscript"/>
        </w:rPr>
        <w:t>2</w:t>
      </w:r>
      <w:r w:rsidRPr="0024446D">
        <w:rPr>
          <w:iCs/>
        </w:rPr>
        <w:t>不变，若</w:t>
      </w:r>
      <w:r w:rsidRPr="0024446D">
        <w:rPr>
          <w:rFonts w:eastAsia="Times New Roman" w:cs="Times New Roman"/>
          <w:iCs/>
        </w:rPr>
        <w:t>M</w:t>
      </w:r>
      <w:r w:rsidRPr="0024446D">
        <w:rPr>
          <w:iCs/>
        </w:rPr>
        <w:t>、</w:t>
      </w:r>
      <w:r w:rsidRPr="0024446D">
        <w:rPr>
          <w:rFonts w:eastAsia="Times New Roman" w:cs="Times New Roman"/>
          <w:iCs/>
        </w:rPr>
        <w:t>N</w:t>
      </w:r>
      <w:r w:rsidRPr="0024446D">
        <w:rPr>
          <w:iCs/>
        </w:rPr>
        <w:t>同时缓慢向中间移动相同距离，</w:t>
      </w:r>
      <w:r w:rsidRPr="0024446D">
        <w:rPr>
          <w:rFonts w:eastAsia="Times New Roman" w:cs="Times New Roman"/>
          <w:iCs/>
        </w:rPr>
        <w:t>P</w:t>
      </w:r>
      <w:r w:rsidRPr="0024446D">
        <w:t>将左移</w:t>
      </w:r>
    </w:p>
    <w:p w14:paraId="6466E91A" w14:textId="307B59E0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【详解】</w:t>
      </w:r>
      <w:r w:rsidRPr="00F979AE">
        <w:rPr>
          <w:rFonts w:eastAsia="Times New Roman" w:cs="Times New Roman"/>
          <w:color w:val="EE0000"/>
        </w:rPr>
        <w:t>AB</w:t>
      </w:r>
      <w:r w:rsidRPr="00F979AE">
        <w:rPr>
          <w:color w:val="EE0000"/>
        </w:rPr>
        <w:t>．由题干可知初始左右气体的压强相同，假设在升温的过程中</w:t>
      </w:r>
      <w:r w:rsidR="0024446D">
        <w:rPr>
          <w:rFonts w:hint="eastAsia"/>
          <w:color w:val="EE0000"/>
        </w:rPr>
        <w:t>P</w:t>
      </w:r>
      <w:r w:rsidRPr="00F979AE">
        <w:rPr>
          <w:color w:val="EE0000"/>
        </w:rPr>
        <w:t>板不发生移动，则由</w:t>
      </w:r>
      <w:r w:rsidR="0024446D">
        <w:rPr>
          <w:rFonts w:hint="eastAsia"/>
          <w:color w:val="EE0000"/>
        </w:rPr>
        <w:t>等</w:t>
      </w:r>
      <w:r w:rsidRPr="00F979AE">
        <w:rPr>
          <w:color w:val="EE0000"/>
        </w:rPr>
        <w:t>容过程</w:t>
      </w:r>
      <w:r w:rsidRPr="00F979AE">
        <w:rPr>
          <w:color w:val="EE0000"/>
        </w:rPr>
        <w:object w:dxaOrig="2235" w:dyaOrig="615" w14:anchorId="4D58A694">
          <v:shape id="_x0000_i1042" type="#_x0000_t75" alt="学科网(www.zxxk.com)--教育资源门户，提供试卷、教案、课件、论文、素材以及各类教学资源下载，还有大量而丰富的教学相关资讯！ pz6bFJWLL0tN+fUPil0Ivg==" style="width:111.45pt;height:30.85pt" o:ole="">
            <v:imagedata r:id="rId48" o:title="eqId1d0f4665d4aeadf82337c9e4ead12579"/>
          </v:shape>
          <o:OLEObject Type="Embed" ProgID="Equation.DSMT4" ShapeID="_x0000_i1042" DrawAspect="Content" ObjectID="_1814191605" r:id="rId49"/>
        </w:object>
      </w:r>
    </w:p>
    <w:p w14:paraId="5B096CE6" w14:textId="6C1A5E69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可得左侧气体压强增加量多，则</w:t>
      </w:r>
      <w:r w:rsidR="0024446D">
        <w:rPr>
          <w:rFonts w:hint="eastAsia"/>
          <w:color w:val="EE0000"/>
        </w:rPr>
        <w:t>P</w:t>
      </w:r>
      <w:r w:rsidRPr="00F979AE">
        <w:rPr>
          <w:color w:val="EE0000"/>
        </w:rPr>
        <w:t>板向右移动；</w:t>
      </w:r>
      <w:r w:rsidRPr="00F979AE">
        <w:rPr>
          <w:rFonts w:eastAsia="Times New Roman" w:cs="Times New Roman"/>
          <w:color w:val="EE0000"/>
        </w:rPr>
        <w:t>A</w:t>
      </w:r>
      <w:r w:rsidRPr="00F979AE">
        <w:rPr>
          <w:color w:val="EE0000"/>
        </w:rPr>
        <w:t>正确</w:t>
      </w:r>
      <w:r w:rsidRPr="00F979AE">
        <w:rPr>
          <w:rFonts w:eastAsia="Times New Roman" w:cs="Times New Roman"/>
          <w:color w:val="EE0000"/>
        </w:rPr>
        <w:t>B</w:t>
      </w:r>
      <w:r w:rsidRPr="00F979AE">
        <w:rPr>
          <w:color w:val="EE0000"/>
        </w:rPr>
        <w:t>错误；</w:t>
      </w:r>
    </w:p>
    <w:p w14:paraId="13A3A752" w14:textId="77777777" w:rsidR="006E561A" w:rsidRPr="00F979AE" w:rsidRDefault="00000000" w:rsidP="00036653">
      <w:pPr>
        <w:rPr>
          <w:color w:val="EE0000"/>
        </w:rPr>
      </w:pPr>
      <w:r w:rsidRPr="00F979AE">
        <w:rPr>
          <w:rFonts w:eastAsia="Times New Roman" w:cs="Times New Roman"/>
          <w:color w:val="EE0000"/>
        </w:rPr>
        <w:t>CD</w:t>
      </w:r>
      <w:r w:rsidRPr="00F979AE">
        <w:rPr>
          <w:color w:val="EE0000"/>
        </w:rPr>
        <w:t>．保持温度不变移动相同的距离时</w:t>
      </w:r>
    </w:p>
    <w:p w14:paraId="0856C09F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object w:dxaOrig="915" w:dyaOrig="1005" w14:anchorId="33885088">
          <v:shape id="_x0000_i1043" type="#_x0000_t75" alt="学科网(www.zxxk.com)--教育资源门户，提供试卷、教案、课件、论文、素材以及各类教学资源下载，还有大量而丰富的教学相关资讯！ pz6bFJWLL0tN+fUPil0Ivg==" style="width:45.45pt;height:50.15pt" o:ole="">
            <v:imagedata r:id="rId50" o:title="eqId1dfbe7b008135adeeeda7861f3106a1f"/>
          </v:shape>
          <o:OLEObject Type="Embed" ProgID="Equation.DSMT4" ShapeID="_x0000_i1043" DrawAspect="Content" ObjectID="_1814191606" r:id="rId51"/>
        </w:object>
      </w:r>
      <w:r w:rsidRPr="00F979AE">
        <w:rPr>
          <w:color w:val="EE0000"/>
        </w:rPr>
        <w:t>，</w:t>
      </w:r>
      <w:r w:rsidRPr="00F979AE">
        <w:rPr>
          <w:color w:val="EE0000"/>
        </w:rPr>
        <w:object w:dxaOrig="900" w:dyaOrig="1005" w14:anchorId="0F863286">
          <v:shape id="_x0000_i1044" type="#_x0000_t75" alt="学科网(www.zxxk.com)--教育资源门户，提供试卷、教案、课件、论文、素材以及各类教学资源下载，还有大量而丰富的教学相关资讯！ pz6bFJWLL0tN+fUPil0Ivg==" style="width:45pt;height:50.15pt" o:ole="">
            <v:imagedata r:id="rId52" o:title="eqIdbe23b0b5102874e1b9dd0b84df88884d"/>
          </v:shape>
          <o:OLEObject Type="Embed" ProgID="Equation.DSMT4" ShapeID="_x0000_i1044" DrawAspect="Content" ObjectID="_1814191607" r:id="rId53"/>
        </w:object>
      </w:r>
      <w:r w:rsidRPr="00F979AE">
        <w:rPr>
          <w:rFonts w:eastAsia="Times New Roman" w:cs="Times New Roman"/>
          <w:color w:val="EE0000"/>
        </w:rPr>
        <w:t xml:space="preserve"> </w:t>
      </w:r>
      <w:r w:rsidRPr="00F979AE">
        <w:rPr>
          <w:color w:val="EE0000"/>
        </w:rPr>
        <w:t>同理</w:t>
      </w:r>
      <w:r w:rsidRPr="00F979AE">
        <w:rPr>
          <w:color w:val="EE0000"/>
        </w:rPr>
        <w:object w:dxaOrig="1215" w:dyaOrig="1005" w14:anchorId="2A4CEC3D">
          <v:shape id="_x0000_i1045" type="#_x0000_t75" alt="学科网(www.zxxk.com)--教育资源门户，提供试卷、教案、课件、论文、素材以及各类教学资源下载，还有大量而丰富的教学相关资讯！ pz6bFJWLL0tN+fUPil0Ivg==" style="width:60.85pt;height:50.15pt" o:ole="">
            <v:imagedata r:id="rId54" o:title="eqId4b1858e85e91c1d4b009e89d5f6dab9f"/>
          </v:shape>
          <o:OLEObject Type="Embed" ProgID="Equation.DSMT4" ShapeID="_x0000_i1045" DrawAspect="Content" ObjectID="_1814191608" r:id="rId55"/>
        </w:object>
      </w:r>
      <w:r w:rsidRPr="00F979AE">
        <w:rPr>
          <w:color w:val="EE0000"/>
        </w:rPr>
        <w:t>得</w:t>
      </w:r>
      <w:r w:rsidRPr="00F979AE">
        <w:rPr>
          <w:color w:val="EE0000"/>
        </w:rPr>
        <w:object w:dxaOrig="1185" w:dyaOrig="1005" w14:anchorId="640FA46B">
          <v:shape id="_x0000_i1046" type="#_x0000_t75" alt="学科网(www.zxxk.com)--教育资源门户，提供试卷、教案、课件、论文、素材以及各类教学资源下载，还有大量而丰富的教学相关资讯！ pz6bFJWLL0tN+fUPil0Ivg==" style="width:59.55pt;height:50.15pt" o:ole="">
            <v:imagedata r:id="rId56" o:title="eqIda78472135a6d0582acb059967082673c"/>
          </v:shape>
          <o:OLEObject Type="Embed" ProgID="Equation.DSMT4" ShapeID="_x0000_i1046" DrawAspect="Content" ObjectID="_1814191609" r:id="rId57"/>
        </w:object>
      </w:r>
      <w:r w:rsidRPr="00F979AE">
        <w:rPr>
          <w:color w:val="EE0000"/>
        </w:rPr>
        <w:t>，</w:t>
      </w:r>
    </w:p>
    <w:p w14:paraId="03284059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若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不移动，则</w:t>
      </w:r>
      <w:r w:rsidRPr="00F979AE">
        <w:rPr>
          <w:color w:val="EE0000"/>
        </w:rPr>
        <w:object w:dxaOrig="1860" w:dyaOrig="1005" w14:anchorId="472388EB">
          <v:shape id="_x0000_i1047" type="#_x0000_t75" alt="学科网(www.zxxk.com)--教育资源门户，提供试卷、教案、课件、论文、素材以及各类教学资源下载，还有大量而丰富的教学相关资讯！ pz6bFJWLL0tN+fUPil0Ivg==" style="width:92.55pt;height:50.15pt" o:ole="">
            <v:imagedata r:id="rId58" o:title="eqId4ce2d22e0d791ed78626a10eb9738d68"/>
          </v:shape>
          <o:OLEObject Type="Embed" ProgID="Equation.DSMT4" ShapeID="_x0000_i1047" DrawAspect="Content" ObjectID="_1814191610" r:id="rId59"/>
        </w:object>
      </w:r>
      <w:r w:rsidRPr="00F979AE">
        <w:rPr>
          <w:color w:val="EE0000"/>
        </w:rPr>
        <w:t>，故</w:t>
      </w:r>
      <w:r w:rsidRPr="00F979AE">
        <w:rPr>
          <w:color w:val="EE0000"/>
        </w:rPr>
        <w:object w:dxaOrig="1860" w:dyaOrig="1005" w14:anchorId="3948765D">
          <v:shape id="_x0000_i1048" type="#_x0000_t75" alt="学科网(www.zxxk.com)--教育资源门户，提供试卷、教案、课件、论文、素材以及各类教学资源下载，还有大量而丰富的教学相关资讯！ pz6bFJWLL0tN+fUPil0Ivg==" style="width:92.55pt;height:50.15pt" o:ole="">
            <v:imagedata r:id="rId60" o:title="eqIda11e4333ff4bd8bbccef38f85af6fe8c"/>
          </v:shape>
          <o:OLEObject Type="Embed" ProgID="Equation.DSMT4" ShapeID="_x0000_i1048" DrawAspect="Content" ObjectID="_1814191611" r:id="rId61"/>
        </w:object>
      </w:r>
    </w:p>
    <w:p w14:paraId="3A394CBB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，则</w:t>
      </w:r>
      <w:r w:rsidRPr="00F979AE">
        <w:rPr>
          <w:color w:val="EE0000"/>
        </w:rPr>
        <w:object w:dxaOrig="768" w:dyaOrig="360" w14:anchorId="2BF1A334">
          <v:shape id="_x0000_i1049" type="#_x0000_t75" alt="学科网(www.zxxk.com)--教育资源门户，提供试卷、教案、课件、论文、素材以及各类教学资源下载，还有大量而丰富的教学相关资讯！ pz6bFJWLL0tN+fUPil0Ivg==" style="width:38.15pt;height:18.45pt" o:ole="">
            <v:imagedata r:id="rId62" o:title="eqId9e8df306da1b0d945eece507f283b691"/>
          </v:shape>
          <o:OLEObject Type="Embed" ProgID="Equation.DSMT4" ShapeID="_x0000_i1049" DrawAspect="Content" ObjectID="_1814191612" r:id="rId63"/>
        </w:object>
      </w:r>
      <w:r w:rsidRPr="00F979AE">
        <w:rPr>
          <w:color w:val="EE0000"/>
        </w:rPr>
        <w:t>，向右移动，</w:t>
      </w:r>
      <w:r w:rsidRPr="00F979AE">
        <w:rPr>
          <w:rFonts w:eastAsia="Times New Roman" w:cs="Times New Roman"/>
          <w:color w:val="EE0000"/>
        </w:rPr>
        <w:t>C</w:t>
      </w:r>
      <w:r w:rsidRPr="00F979AE">
        <w:rPr>
          <w:color w:val="EE0000"/>
        </w:rPr>
        <w:t>正确</w:t>
      </w:r>
      <w:r w:rsidRPr="00F979AE">
        <w:rPr>
          <w:rFonts w:eastAsia="Times New Roman" w:cs="Times New Roman"/>
          <w:color w:val="EE0000"/>
        </w:rPr>
        <w:t>D</w:t>
      </w:r>
      <w:r w:rsidRPr="00F979AE">
        <w:rPr>
          <w:color w:val="EE0000"/>
        </w:rPr>
        <w:t>错误。</w:t>
      </w:r>
    </w:p>
    <w:p w14:paraId="434176D4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选</w:t>
      </w:r>
      <w:r w:rsidRPr="00F979AE">
        <w:rPr>
          <w:rFonts w:eastAsia="Times New Roman" w:cs="Times New Roman"/>
          <w:color w:val="EE0000"/>
        </w:rPr>
        <w:t>AC</w:t>
      </w:r>
    </w:p>
    <w:p w14:paraId="41788C24" w14:textId="77777777" w:rsidR="006E561A" w:rsidRPr="00F979AE" w:rsidRDefault="00000000" w:rsidP="00F979AE">
      <w:pPr>
        <w:pStyle w:val="2"/>
      </w:pPr>
      <w:r w:rsidRPr="00F979AE">
        <w:t>三、非选择题：本题共</w:t>
      </w:r>
      <w:r w:rsidRPr="00F979AE">
        <w:rPr>
          <w:rFonts w:eastAsia="Times New Roman" w:cs="Times New Roman"/>
        </w:rPr>
        <w:t>5</w:t>
      </w:r>
      <w:r w:rsidRPr="00F979AE">
        <w:t>小题，共</w:t>
      </w:r>
      <w:r w:rsidRPr="00F979AE">
        <w:rPr>
          <w:rFonts w:eastAsia="Times New Roman" w:cs="Times New Roman"/>
        </w:rPr>
        <w:t>54</w:t>
      </w:r>
      <w:r w:rsidRPr="00F979AE">
        <w:t>分。</w:t>
      </w:r>
    </w:p>
    <w:p w14:paraId="48A514D9" w14:textId="5DACAAE9" w:rsidR="006E561A" w:rsidRPr="00912EE5" w:rsidRDefault="006D3858" w:rsidP="00F979AE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  <w:r w:rsidRPr="00912EE5">
        <w:t>实验小组研究某热敏电阻的特性，并依此利用电磁铁、电阻箱等器材组装保温箱。该热敏电阻阻值随温度的变化曲线如图</w:t>
      </w:r>
      <w:r w:rsidRPr="00912EE5">
        <w:rPr>
          <w:rFonts w:eastAsia="Times New Roman" w:cs="Times New Roman"/>
        </w:rPr>
        <w:t>1</w:t>
      </w:r>
      <w:r w:rsidRPr="00912EE5">
        <w:t>所示，保温箱原理图如图</w:t>
      </w:r>
      <w:r w:rsidRPr="00912EE5">
        <w:rPr>
          <w:rFonts w:eastAsia="Times New Roman" w:cs="Times New Roman"/>
        </w:rPr>
        <w:t>2</w:t>
      </w:r>
      <w:r w:rsidRPr="00912EE5">
        <w:t>所示。回答下列</w:t>
      </w:r>
      <w:commentRangeStart w:id="10"/>
      <w:r w:rsidRPr="00912EE5">
        <w:t>问题</w:t>
      </w:r>
      <w:commentRangeEnd w:id="10"/>
      <w:r w:rsidR="00912EE5" w:rsidRPr="00912EE5">
        <w:rPr>
          <w:rStyle w:val="aa"/>
        </w:rPr>
        <w:commentReference w:id="10"/>
      </w:r>
      <w:r w:rsidRPr="00912EE5">
        <w:t>：</w:t>
      </w:r>
    </w:p>
    <w:p w14:paraId="001DA586" w14:textId="77777777" w:rsidR="006E561A" w:rsidRPr="00912EE5" w:rsidRDefault="00000000" w:rsidP="00036653">
      <w:r w:rsidRPr="00912EE5">
        <w:rPr>
          <w:noProof/>
        </w:rPr>
        <w:lastRenderedPageBreak/>
        <w:drawing>
          <wp:inline distT="0" distB="0" distL="0" distR="0" wp14:anchorId="700EDE6D" wp14:editId="7DAE11A3">
            <wp:extent cx="4628891" cy="1704975"/>
            <wp:effectExtent l="0" t="0" r="63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628891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3AD3F" w14:textId="77777777" w:rsidR="006E561A" w:rsidRPr="00912EE5" w:rsidRDefault="00000000" w:rsidP="00036653">
      <w:r w:rsidRPr="00912EE5">
        <w:t>（</w:t>
      </w:r>
      <w:r w:rsidRPr="00912EE5">
        <w:t>1</w:t>
      </w:r>
      <w:r w:rsidRPr="00912EE5">
        <w:t>）图</w:t>
      </w:r>
      <w:r w:rsidRPr="00912EE5">
        <w:rPr>
          <w:rFonts w:eastAsia="Times New Roman" w:cs="Times New Roman"/>
        </w:rPr>
        <w:t>1</w:t>
      </w:r>
      <w:r w:rsidRPr="00912EE5">
        <w:t>中热敏电阻的阻值随温度的变化关系是</w:t>
      </w:r>
      <w:r w:rsidRPr="00912EE5">
        <w:t>________</w:t>
      </w:r>
      <w:r w:rsidRPr="00912EE5">
        <w:t>（填</w:t>
      </w:r>
      <w:r w:rsidRPr="00912EE5">
        <w:rPr>
          <w:rFonts w:ascii="宋体" w:eastAsia="Times New Roman" w:hAnsi="宋体" w:cs="Times New Roman"/>
        </w:rPr>
        <w:t>“</w:t>
      </w:r>
      <w:r w:rsidRPr="00912EE5">
        <w:t>线性</w:t>
      </w:r>
      <w:r w:rsidRPr="00912EE5">
        <w:rPr>
          <w:rFonts w:ascii="宋体" w:eastAsia="Times New Roman" w:hAnsi="宋体" w:cs="Times New Roman"/>
        </w:rPr>
        <w:t>”</w:t>
      </w:r>
      <w:r w:rsidRPr="00912EE5">
        <w:t>或</w:t>
      </w:r>
      <w:r w:rsidRPr="00912EE5">
        <w:rPr>
          <w:rFonts w:ascii="宋体" w:eastAsia="Times New Roman" w:hAnsi="宋体" w:cs="Times New Roman"/>
        </w:rPr>
        <w:t>“</w:t>
      </w:r>
      <w:r w:rsidRPr="00912EE5">
        <w:t>非线性</w:t>
      </w:r>
      <w:r w:rsidRPr="00912EE5">
        <w:rPr>
          <w:rFonts w:ascii="宋体" w:eastAsia="Times New Roman" w:hAnsi="宋体" w:cs="Times New Roman"/>
        </w:rPr>
        <w:t>”</w:t>
      </w:r>
      <w:r w:rsidRPr="00912EE5">
        <w:t>）的。</w:t>
      </w:r>
    </w:p>
    <w:p w14:paraId="66F9F9C4" w14:textId="3494752A" w:rsidR="006E561A" w:rsidRPr="00912EE5" w:rsidRDefault="00000000" w:rsidP="00036653">
      <w:r w:rsidRPr="00912EE5">
        <w:t>（</w:t>
      </w:r>
      <w:r w:rsidRPr="00912EE5">
        <w:t>2</w:t>
      </w:r>
      <w:r w:rsidRPr="00912EE5">
        <w:t>）存在一个电流值</w:t>
      </w:r>
      <w:r w:rsidR="0017404B" w:rsidRPr="00912EE5">
        <w:rPr>
          <w:rFonts w:hint="eastAsia"/>
          <w:i/>
          <w:iCs/>
        </w:rPr>
        <w:t>I</w:t>
      </w:r>
      <w:r w:rsidR="0017404B" w:rsidRPr="00912EE5">
        <w:rPr>
          <w:rFonts w:hint="eastAsia"/>
          <w:vertAlign w:val="subscript"/>
        </w:rPr>
        <w:t>0</w:t>
      </w:r>
      <w:r w:rsidRPr="00912EE5">
        <w:t>，若电磁铁线圈</w:t>
      </w:r>
      <w:r w:rsidR="0017404B" w:rsidRPr="00912EE5">
        <w:rPr>
          <w:rFonts w:hint="eastAsia"/>
        </w:rPr>
        <w:t>的</w:t>
      </w:r>
      <w:r w:rsidRPr="00912EE5">
        <w:t>电流小于</w:t>
      </w:r>
      <w:r w:rsidR="0017404B" w:rsidRPr="00912EE5">
        <w:rPr>
          <w:rFonts w:hint="eastAsia"/>
          <w:i/>
          <w:iCs/>
        </w:rPr>
        <w:t>I</w:t>
      </w:r>
      <w:r w:rsidR="0017404B" w:rsidRPr="00912EE5">
        <w:rPr>
          <w:rFonts w:hint="eastAsia"/>
          <w:vertAlign w:val="subscript"/>
        </w:rPr>
        <w:t>0</w:t>
      </w:r>
      <w:r w:rsidRPr="00912EE5">
        <w:t>，衔铁与上固定触头</w:t>
      </w:r>
      <w:r w:rsidR="0017404B" w:rsidRPr="00912EE5">
        <w:rPr>
          <w:rFonts w:hint="eastAsia"/>
        </w:rPr>
        <w:t>a</w:t>
      </w:r>
      <w:r w:rsidRPr="00912EE5">
        <w:t>接触；若电流大于</w:t>
      </w:r>
      <w:r w:rsidR="0017404B" w:rsidRPr="00912EE5">
        <w:rPr>
          <w:rFonts w:hint="eastAsia"/>
          <w:i/>
          <w:iCs/>
        </w:rPr>
        <w:t>I</w:t>
      </w:r>
      <w:r w:rsidR="0017404B" w:rsidRPr="00912EE5">
        <w:rPr>
          <w:rFonts w:hint="eastAsia"/>
          <w:vertAlign w:val="subscript"/>
        </w:rPr>
        <w:t>0</w:t>
      </w:r>
      <w:r w:rsidRPr="00912EE5">
        <w:t>，衔铁与下固定触头</w:t>
      </w:r>
      <w:r w:rsidR="0017404B" w:rsidRPr="00912EE5">
        <w:rPr>
          <w:rFonts w:hint="eastAsia"/>
        </w:rPr>
        <w:t>b</w:t>
      </w:r>
      <w:r w:rsidRPr="00912EE5">
        <w:t>接触。保温箱温度达到设定值后，电磁铁线圈的电流在</w:t>
      </w:r>
      <w:r w:rsidR="0017404B" w:rsidRPr="00912EE5">
        <w:rPr>
          <w:rFonts w:hint="eastAsia"/>
          <w:i/>
          <w:iCs/>
        </w:rPr>
        <w:t>I</w:t>
      </w:r>
      <w:r w:rsidR="0017404B" w:rsidRPr="00912EE5">
        <w:rPr>
          <w:rFonts w:hint="eastAsia"/>
          <w:vertAlign w:val="subscript"/>
        </w:rPr>
        <w:t>0</w:t>
      </w:r>
      <w:r w:rsidRPr="00912EE5">
        <w:t>附近上下波动，加热电路持续地断开、闭合，使保温箱温度维持在设定值。则图</w:t>
      </w:r>
      <w:r w:rsidRPr="00912EE5">
        <w:rPr>
          <w:rFonts w:eastAsia="Times New Roman" w:cs="Times New Roman"/>
        </w:rPr>
        <w:t>2</w:t>
      </w:r>
      <w:r w:rsidRPr="00912EE5">
        <w:t>中加热电阻丝的</w:t>
      </w:r>
      <w:r w:rsidRPr="00912EE5">
        <w:rPr>
          <w:rFonts w:eastAsia="Times New Roman" w:cs="Times New Roman"/>
          <w:iCs/>
        </w:rPr>
        <w:t>c</w:t>
      </w:r>
      <w:r w:rsidRPr="00912EE5">
        <w:t>端应该与触头</w:t>
      </w:r>
      <w:r w:rsidRPr="00912EE5">
        <w:t>________</w:t>
      </w:r>
      <w:r w:rsidRPr="00912EE5">
        <w:t>（填</w:t>
      </w:r>
      <w:r w:rsidRPr="00912EE5">
        <w:rPr>
          <w:rFonts w:ascii="宋体" w:eastAsia="Times New Roman" w:hAnsi="宋体" w:cs="Times New Roman"/>
        </w:rPr>
        <w:t>“</w:t>
      </w:r>
      <w:r w:rsidRPr="00912EE5">
        <w:rPr>
          <w:rFonts w:eastAsia="Times New Roman" w:cs="Times New Roman"/>
          <w:iCs/>
        </w:rPr>
        <w:t>a</w:t>
      </w:r>
      <w:r w:rsidRPr="00912EE5">
        <w:rPr>
          <w:rFonts w:ascii="宋体" w:eastAsia="Times New Roman" w:hAnsi="宋体" w:cs="Times New Roman"/>
        </w:rPr>
        <w:t>”</w:t>
      </w:r>
      <w:r w:rsidRPr="00912EE5">
        <w:t>或</w:t>
      </w:r>
      <w:r w:rsidRPr="00912EE5">
        <w:rPr>
          <w:rFonts w:ascii="宋体" w:eastAsia="Times New Roman" w:hAnsi="宋体" w:cs="Times New Roman"/>
        </w:rPr>
        <w:t>“</w:t>
      </w:r>
      <w:r w:rsidRPr="00912EE5">
        <w:rPr>
          <w:rFonts w:eastAsia="Times New Roman" w:cs="Times New Roman"/>
          <w:iCs/>
        </w:rPr>
        <w:t>b</w:t>
      </w:r>
      <w:r w:rsidRPr="00912EE5">
        <w:rPr>
          <w:rFonts w:ascii="宋体" w:eastAsia="Times New Roman" w:hAnsi="宋体" w:cs="Times New Roman"/>
        </w:rPr>
        <w:t>”</w:t>
      </w:r>
      <w:r w:rsidRPr="00912EE5">
        <w:t>）相连接。</w:t>
      </w:r>
    </w:p>
    <w:p w14:paraId="1EEFBF0B" w14:textId="771CB9CE" w:rsidR="006E561A" w:rsidRPr="00912EE5" w:rsidRDefault="00000000" w:rsidP="00036653">
      <w:r w:rsidRPr="00912EE5">
        <w:t>（</w:t>
      </w:r>
      <w:r w:rsidRPr="00912EE5">
        <w:t>3</w:t>
      </w:r>
      <w:r w:rsidRPr="00912EE5">
        <w:t>）当保温箱的温度设定在</w:t>
      </w:r>
      <w:r w:rsidR="0017404B" w:rsidRPr="00912EE5">
        <w:rPr>
          <w:rFonts w:hint="eastAsia"/>
        </w:rPr>
        <w:t>50</w:t>
      </w:r>
      <w:r w:rsidR="0017404B" w:rsidRPr="00912EE5">
        <w:rPr>
          <w:rFonts w:asciiTheme="majorBidi" w:hAnsiTheme="majorBidi" w:cstheme="majorBidi"/>
        </w:rPr>
        <w:t>℃</w:t>
      </w:r>
      <w:r w:rsidRPr="00912EE5">
        <w:t>时，电阻箱旋钮的位置如图</w:t>
      </w:r>
      <w:r w:rsidRPr="00912EE5">
        <w:rPr>
          <w:rFonts w:eastAsia="Times New Roman" w:cs="Times New Roman"/>
        </w:rPr>
        <w:t>3</w:t>
      </w:r>
      <w:r w:rsidRPr="00912EE5">
        <w:t>所示，则电阻箱接入电路的阻值为</w:t>
      </w:r>
      <w:r w:rsidRPr="00912EE5">
        <w:t>________</w:t>
      </w:r>
      <w:r w:rsidR="0017404B" w:rsidRPr="00912EE5">
        <w:rPr>
          <w:rFonts w:cs="Times New Roman"/>
        </w:rPr>
        <w:t>Ω</w:t>
      </w:r>
      <w:r w:rsidRPr="00912EE5">
        <w:t>。</w:t>
      </w:r>
    </w:p>
    <w:p w14:paraId="6E80D44C" w14:textId="77777777" w:rsidR="006E561A" w:rsidRPr="00912EE5" w:rsidRDefault="00000000" w:rsidP="00036653">
      <w:r w:rsidRPr="00912EE5">
        <w:rPr>
          <w:noProof/>
        </w:rPr>
        <w:drawing>
          <wp:inline distT="0" distB="0" distL="0" distR="0" wp14:anchorId="0DB43E01" wp14:editId="6613017E">
            <wp:extent cx="1779198" cy="1885950"/>
            <wp:effectExtent l="0" t="0" r="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79198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D5680" w14:textId="467BD695" w:rsidR="006E561A" w:rsidRPr="00912EE5" w:rsidRDefault="00000000" w:rsidP="00036653">
      <w:r w:rsidRPr="00912EE5">
        <w:t>（</w:t>
      </w:r>
      <w:r w:rsidRPr="00912EE5">
        <w:t>4</w:t>
      </w:r>
      <w:r w:rsidRPr="00912EE5">
        <w:t>）若要把保温箱的温度设定在</w:t>
      </w:r>
      <w:r w:rsidR="0017404B" w:rsidRPr="00912EE5">
        <w:rPr>
          <w:rFonts w:hint="eastAsia"/>
        </w:rPr>
        <w:t>100</w:t>
      </w:r>
      <w:r w:rsidR="0017404B" w:rsidRPr="00912EE5">
        <w:rPr>
          <w:rFonts w:cs="Times New Roman"/>
        </w:rPr>
        <w:t>℃</w:t>
      </w:r>
      <w:r w:rsidRPr="00912EE5">
        <w:t>，则电阻箱接入电路的阻值应为</w:t>
      </w:r>
      <w:r w:rsidRPr="00912EE5">
        <w:t>________</w:t>
      </w:r>
      <w:r w:rsidR="0017404B" w:rsidRPr="00912EE5">
        <w:rPr>
          <w:rFonts w:cs="Times New Roman"/>
        </w:rPr>
        <w:t>Ω</w:t>
      </w:r>
      <w:r w:rsidRPr="00912EE5">
        <w:t>。</w:t>
      </w:r>
    </w:p>
    <w:p w14:paraId="02AE63D4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【解析】</w:t>
      </w:r>
    </w:p>
    <w:p w14:paraId="4A2B712E" w14:textId="58C177F0" w:rsidR="006E561A" w:rsidRPr="00F979AE" w:rsidRDefault="0017404B" w:rsidP="0017404B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1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根据图</w:t>
      </w:r>
      <w:r w:rsidRPr="00F979AE">
        <w:rPr>
          <w:rFonts w:eastAsia="Times New Roman" w:cs="Times New Roman"/>
          <w:color w:val="EE0000"/>
        </w:rPr>
        <w:t>1</w:t>
      </w:r>
      <w:r w:rsidRPr="00F979AE">
        <w:rPr>
          <w:color w:val="EE0000"/>
        </w:rPr>
        <w:t>可知热敏电阻的阻值随温度的变化关系是非线性的。</w:t>
      </w:r>
    </w:p>
    <w:p w14:paraId="7FF05086" w14:textId="55A42E3E" w:rsidR="006E561A" w:rsidRPr="00F979AE" w:rsidRDefault="0017404B" w:rsidP="0017404B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根据图</w:t>
      </w:r>
      <w:r w:rsidRPr="00F979AE">
        <w:rPr>
          <w:rFonts w:eastAsia="Times New Roman" w:cs="Times New Roman"/>
          <w:color w:val="EE0000"/>
        </w:rPr>
        <w:t>1</w:t>
      </w:r>
      <w:r w:rsidRPr="00F979AE">
        <w:rPr>
          <w:color w:val="EE0000"/>
        </w:rPr>
        <w:t>可知温度升高，热敏电阻的阻值变小，根据欧姆定律可知流过电磁铁线圈的电流变大，衔铁与下固定</w:t>
      </w:r>
      <w:r w:rsidRPr="0017404B">
        <w:rPr>
          <w:color w:val="EE0000"/>
        </w:rPr>
        <w:t>触头</w:t>
      </w:r>
      <w:r w:rsidRPr="0017404B">
        <w:rPr>
          <w:rFonts w:eastAsia="Times New Roman" w:cs="Times New Roman"/>
          <w:color w:val="EE0000"/>
        </w:rPr>
        <w:t>b</w:t>
      </w:r>
      <w:r w:rsidRPr="0017404B">
        <w:rPr>
          <w:color w:val="EE0000"/>
        </w:rPr>
        <w:t>接触，此时加热电阻丝电路部分断开连接，停止加热，可知图</w:t>
      </w:r>
      <w:r w:rsidRPr="0017404B">
        <w:rPr>
          <w:rFonts w:eastAsia="Times New Roman" w:cs="Times New Roman"/>
          <w:color w:val="EE0000"/>
        </w:rPr>
        <w:t>2</w:t>
      </w:r>
      <w:r w:rsidRPr="0017404B">
        <w:rPr>
          <w:color w:val="EE0000"/>
        </w:rPr>
        <w:t>中加热电阻丝的</w:t>
      </w:r>
      <w:r w:rsidRPr="0017404B">
        <w:rPr>
          <w:rFonts w:eastAsia="Times New Roman" w:cs="Times New Roman"/>
          <w:color w:val="EE0000"/>
        </w:rPr>
        <w:t>c</w:t>
      </w:r>
      <w:r w:rsidRPr="0017404B">
        <w:rPr>
          <w:color w:val="EE0000"/>
        </w:rPr>
        <w:t>端应该与触头</w:t>
      </w:r>
      <w:r w:rsidRPr="0017404B">
        <w:rPr>
          <w:rFonts w:eastAsia="Times New Roman" w:cs="Times New Roman"/>
          <w:color w:val="EE0000"/>
        </w:rPr>
        <w:t>a</w:t>
      </w:r>
      <w:r w:rsidRPr="00F979AE">
        <w:rPr>
          <w:color w:val="EE0000"/>
        </w:rPr>
        <w:t>相连接。</w:t>
      </w:r>
    </w:p>
    <w:p w14:paraId="6F7C31BD" w14:textId="4321F944" w:rsidR="006E561A" w:rsidRPr="00F979AE" w:rsidRDefault="002856CA" w:rsidP="00912EE5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由图</w:t>
      </w:r>
      <w:r w:rsidRPr="00F979AE">
        <w:rPr>
          <w:rFonts w:eastAsia="Times New Roman" w:cs="Times New Roman"/>
          <w:color w:val="EE0000"/>
        </w:rPr>
        <w:t>3</w:t>
      </w:r>
      <w:r w:rsidRPr="00F979AE">
        <w:rPr>
          <w:color w:val="EE0000"/>
        </w:rPr>
        <w:t>可知电阻箱接入电路</w:t>
      </w:r>
      <w:r>
        <w:rPr>
          <w:rFonts w:hint="eastAsia"/>
          <w:color w:val="EE0000"/>
        </w:rPr>
        <w:t>的</w:t>
      </w:r>
      <w:r w:rsidRPr="00F979AE">
        <w:rPr>
          <w:color w:val="EE0000"/>
        </w:rPr>
        <w:t>阻值为</w:t>
      </w:r>
      <w:r>
        <w:rPr>
          <w:rFonts w:hint="eastAsia"/>
          <w:color w:val="EE0000"/>
        </w:rPr>
        <w:t>100</w:t>
      </w:r>
      <w:r w:rsidRPr="00912EE5">
        <w:rPr>
          <w:rFonts w:asciiTheme="majorBidi" w:hAnsiTheme="majorBidi" w:cstheme="majorBidi"/>
          <w:color w:val="EE0000"/>
        </w:rPr>
        <w:t>×</w:t>
      </w:r>
      <w:r>
        <w:rPr>
          <w:rFonts w:hint="eastAsia"/>
          <w:color w:val="EE0000"/>
        </w:rPr>
        <w:t xml:space="preserve">1 </w:t>
      </w:r>
      <w:r>
        <w:rPr>
          <w:rFonts w:cs="Times New Roman"/>
          <w:color w:val="EE0000"/>
        </w:rPr>
        <w:t>Ω</w:t>
      </w:r>
      <w:r>
        <w:rPr>
          <w:rFonts w:hint="eastAsia"/>
          <w:color w:val="EE0000"/>
        </w:rPr>
        <w:t xml:space="preserve"> + 10</w:t>
      </w:r>
      <w:r w:rsidR="00912EE5" w:rsidRPr="00912EE5">
        <w:rPr>
          <w:rFonts w:asciiTheme="majorBidi" w:hAnsiTheme="majorBidi" w:cstheme="majorBidi"/>
          <w:color w:val="EE0000"/>
        </w:rPr>
        <w:t>×</w:t>
      </w:r>
      <w:r w:rsidR="00912EE5">
        <w:rPr>
          <w:rFonts w:hint="eastAsia"/>
          <w:color w:val="EE0000"/>
        </w:rPr>
        <w:t xml:space="preserve">3 </w:t>
      </w:r>
      <w:r w:rsidR="00912EE5">
        <w:rPr>
          <w:rFonts w:cs="Times New Roman"/>
          <w:color w:val="EE0000"/>
        </w:rPr>
        <w:t>Ω</w:t>
      </w:r>
      <w:r w:rsidR="00912EE5">
        <w:rPr>
          <w:rFonts w:cs="Times New Roman" w:hint="eastAsia"/>
          <w:color w:val="EE0000"/>
        </w:rPr>
        <w:t xml:space="preserve"> =</w:t>
      </w:r>
      <w:r w:rsidR="005F0D4F">
        <w:rPr>
          <w:rFonts w:cs="Times New Roman" w:hint="eastAsia"/>
          <w:color w:val="EE0000"/>
        </w:rPr>
        <w:t xml:space="preserve"> </w:t>
      </w:r>
      <w:r w:rsidR="00912EE5">
        <w:rPr>
          <w:rFonts w:cs="Times New Roman" w:hint="eastAsia"/>
          <w:color w:val="EE0000"/>
        </w:rPr>
        <w:t xml:space="preserve">130.0 </w:t>
      </w:r>
      <w:r w:rsidR="00912EE5">
        <w:rPr>
          <w:rFonts w:cs="Times New Roman"/>
          <w:color w:val="EE0000"/>
        </w:rPr>
        <w:t>Ω</w:t>
      </w:r>
      <w:r w:rsidR="00912EE5">
        <w:rPr>
          <w:rFonts w:hint="eastAsia"/>
          <w:color w:val="EE0000"/>
        </w:rPr>
        <w:t>。</w:t>
      </w:r>
    </w:p>
    <w:p w14:paraId="63CCCA71" w14:textId="09647E7F" w:rsidR="006E561A" w:rsidRPr="00F979AE" w:rsidRDefault="002856CA" w:rsidP="002856CA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4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根据（</w:t>
      </w:r>
      <w:r w:rsidRPr="00F979AE">
        <w:rPr>
          <w:rFonts w:eastAsia="Times New Roman" w:cs="Times New Roman"/>
          <w:color w:val="EE0000"/>
        </w:rPr>
        <w:t>3</w:t>
      </w:r>
      <w:r w:rsidRPr="00F979AE">
        <w:rPr>
          <w:color w:val="EE0000"/>
        </w:rPr>
        <w:t>）可知，当温度为</w:t>
      </w:r>
      <w:r w:rsidR="00912EE5">
        <w:rPr>
          <w:rFonts w:hint="eastAsia"/>
          <w:color w:val="EE0000"/>
        </w:rPr>
        <w:t>50</w:t>
      </w:r>
      <w:r w:rsidR="00912EE5">
        <w:rPr>
          <w:rFonts w:cs="Times New Roman"/>
          <w:color w:val="EE0000"/>
        </w:rPr>
        <w:t>℃</w:t>
      </w:r>
      <w:r w:rsidRPr="00F979AE">
        <w:rPr>
          <w:color w:val="EE0000"/>
        </w:rPr>
        <w:t>时，热敏电阻的阻值为</w:t>
      </w:r>
      <w:r w:rsidR="00912EE5">
        <w:rPr>
          <w:rFonts w:hint="eastAsia"/>
          <w:color w:val="EE0000"/>
        </w:rPr>
        <w:t xml:space="preserve">180 </w:t>
      </w:r>
      <w:r w:rsidR="00912EE5">
        <w:rPr>
          <w:rFonts w:cs="Times New Roman"/>
          <w:color w:val="EE0000"/>
        </w:rPr>
        <w:t>Ω</w:t>
      </w:r>
      <w:r w:rsidRPr="00F979AE">
        <w:rPr>
          <w:color w:val="EE0000"/>
        </w:rPr>
        <w:t>，电阻箱接入的电阻为</w:t>
      </w:r>
      <w:r w:rsidR="00912EE5">
        <w:rPr>
          <w:rFonts w:hint="eastAsia"/>
          <w:color w:val="EE0000"/>
        </w:rPr>
        <w:t xml:space="preserve">130 </w:t>
      </w:r>
      <w:r w:rsidR="00912EE5">
        <w:rPr>
          <w:rFonts w:cs="Times New Roman"/>
          <w:color w:val="EE0000"/>
        </w:rPr>
        <w:t>Ω</w:t>
      </w:r>
      <w:r w:rsidRPr="00F979AE">
        <w:rPr>
          <w:color w:val="EE0000"/>
        </w:rPr>
        <w:t>，当温度为</w:t>
      </w:r>
      <w:r w:rsidR="00912EE5">
        <w:rPr>
          <w:rFonts w:hint="eastAsia"/>
          <w:color w:val="EE0000"/>
        </w:rPr>
        <w:t>100</w:t>
      </w:r>
      <w:r w:rsidR="00912EE5">
        <w:rPr>
          <w:rFonts w:cs="Times New Roman"/>
          <w:color w:val="EE0000"/>
        </w:rPr>
        <w:t>℃</w:t>
      </w:r>
      <w:r w:rsidRPr="00F979AE">
        <w:rPr>
          <w:color w:val="EE0000"/>
        </w:rPr>
        <w:t>时，热敏电阻的阻值为</w:t>
      </w:r>
      <w:r w:rsidR="00912EE5">
        <w:rPr>
          <w:rFonts w:hint="eastAsia"/>
          <w:color w:val="EE0000"/>
        </w:rPr>
        <w:t xml:space="preserve">100 </w:t>
      </w:r>
      <w:r w:rsidR="00912EE5">
        <w:rPr>
          <w:rFonts w:cs="Times New Roman"/>
          <w:color w:val="EE0000"/>
        </w:rPr>
        <w:t>Ω</w:t>
      </w:r>
      <w:r w:rsidRPr="00F979AE">
        <w:rPr>
          <w:color w:val="EE0000"/>
        </w:rPr>
        <w:t>，要使得电流值</w:t>
      </w:r>
      <w:r w:rsidR="00912EE5" w:rsidRPr="00912EE5">
        <w:rPr>
          <w:rFonts w:hint="eastAsia"/>
          <w:i/>
          <w:iCs/>
          <w:color w:val="EE0000"/>
        </w:rPr>
        <w:t>I</w:t>
      </w:r>
      <w:r w:rsidR="00912EE5">
        <w:rPr>
          <w:rFonts w:hint="eastAsia"/>
          <w:color w:val="EE0000"/>
          <w:vertAlign w:val="subscript"/>
        </w:rPr>
        <w:t>0</w:t>
      </w:r>
      <w:r w:rsidRPr="00F979AE">
        <w:rPr>
          <w:color w:val="EE0000"/>
        </w:rPr>
        <w:t>不变，则在电流为</w:t>
      </w:r>
      <w:r w:rsidR="00912EE5" w:rsidRPr="00912EE5">
        <w:rPr>
          <w:rFonts w:hint="eastAsia"/>
          <w:i/>
          <w:iCs/>
          <w:color w:val="EE0000"/>
        </w:rPr>
        <w:t>I</w:t>
      </w:r>
      <w:r w:rsidR="00912EE5">
        <w:rPr>
          <w:rFonts w:hint="eastAsia"/>
          <w:color w:val="EE0000"/>
          <w:vertAlign w:val="subscript"/>
        </w:rPr>
        <w:t>0</w:t>
      </w:r>
      <w:r w:rsidRPr="00F979AE">
        <w:rPr>
          <w:color w:val="EE0000"/>
        </w:rPr>
        <w:t>时，控制电路的总电阻不变，则此时电阻箱的电阻为</w:t>
      </w:r>
      <w:r w:rsidR="00912EE5">
        <w:rPr>
          <w:rFonts w:hint="eastAsia"/>
          <w:color w:val="EE0000"/>
        </w:rPr>
        <w:t xml:space="preserve">180 </w:t>
      </w:r>
      <w:r w:rsidR="00912EE5">
        <w:rPr>
          <w:rFonts w:cs="Times New Roman"/>
          <w:color w:val="EE0000"/>
        </w:rPr>
        <w:t>Ω</w:t>
      </w:r>
      <w:r w:rsidR="00912EE5">
        <w:rPr>
          <w:rFonts w:hint="eastAsia"/>
          <w:color w:val="EE0000"/>
        </w:rPr>
        <w:t xml:space="preserve"> + 130 </w:t>
      </w:r>
      <w:r w:rsidR="00912EE5">
        <w:rPr>
          <w:rFonts w:cs="Times New Roman"/>
          <w:color w:val="EE0000"/>
        </w:rPr>
        <w:t>Ω</w:t>
      </w:r>
      <w:r w:rsidR="00912EE5">
        <w:rPr>
          <w:rFonts w:hint="eastAsia"/>
          <w:color w:val="EE0000"/>
        </w:rPr>
        <w:t xml:space="preserve"> </w:t>
      </w:r>
      <w:r w:rsidR="00912EE5">
        <w:rPr>
          <w:rFonts w:cs="Times New Roman"/>
          <w:color w:val="EE0000"/>
        </w:rPr>
        <w:t>−</w:t>
      </w:r>
      <w:r w:rsidR="00912EE5">
        <w:rPr>
          <w:rFonts w:hint="eastAsia"/>
          <w:color w:val="EE0000"/>
        </w:rPr>
        <w:t xml:space="preserve">100 </w:t>
      </w:r>
      <w:r w:rsidR="00912EE5">
        <w:rPr>
          <w:rFonts w:cs="Times New Roman"/>
          <w:color w:val="EE0000"/>
        </w:rPr>
        <w:t>Ω</w:t>
      </w:r>
      <w:r w:rsidR="00912EE5">
        <w:rPr>
          <w:rFonts w:hint="eastAsia"/>
          <w:color w:val="EE0000"/>
        </w:rPr>
        <w:t xml:space="preserve"> = 210 </w:t>
      </w:r>
      <w:r w:rsidR="00912EE5">
        <w:rPr>
          <w:rFonts w:cs="Times New Roman"/>
          <w:color w:val="EE0000"/>
        </w:rPr>
        <w:t>Ω</w:t>
      </w:r>
      <w:r w:rsidR="00912EE5">
        <w:rPr>
          <w:rFonts w:hint="eastAsia"/>
          <w:color w:val="EE0000"/>
        </w:rPr>
        <w:t>。</w:t>
      </w:r>
    </w:p>
    <w:p w14:paraId="33A15085" w14:textId="77777777" w:rsidR="00F979AE" w:rsidRDefault="00F979AE" w:rsidP="00036653">
      <w:pPr>
        <w:rPr>
          <w:color w:val="EE0000"/>
        </w:rPr>
      </w:pPr>
    </w:p>
    <w:p w14:paraId="427F30CF" w14:textId="35FC9424" w:rsidR="006E561A" w:rsidRPr="00912EE5" w:rsidRDefault="00755DD9" w:rsidP="00F979AE">
      <w:pPr>
        <w:pStyle w:val="a9"/>
        <w:numPr>
          <w:ilvl w:val="0"/>
          <w:numId w:val="2"/>
        </w:numPr>
        <w:ind w:firstLineChars="0"/>
      </w:pPr>
      <w:r w:rsidRPr="00912EE5">
        <w:rPr>
          <w:noProof/>
        </w:rPr>
        <w:lastRenderedPageBreak/>
        <w:drawing>
          <wp:anchor distT="0" distB="0" distL="114300" distR="114300" simplePos="0" relativeHeight="251646976" behindDoc="0" locked="0" layoutInCell="1" allowOverlap="1" wp14:anchorId="3BDCC400" wp14:editId="1469B99A">
            <wp:simplePos x="0" y="0"/>
            <wp:positionH relativeFrom="margin">
              <wp:posOffset>3965575</wp:posOffset>
            </wp:positionH>
            <wp:positionV relativeFrom="paragraph">
              <wp:posOffset>48895</wp:posOffset>
            </wp:positionV>
            <wp:extent cx="1307465" cy="2181225"/>
            <wp:effectExtent l="0" t="0" r="6985" b="9525"/>
            <wp:wrapSquare wrapText="bothSides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0746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6D3858">
        <w:rPr>
          <w:rFonts w:hint="eastAsia"/>
        </w:rPr>
        <w:t>（</w:t>
      </w:r>
      <w:r w:rsidR="006D3858">
        <w:rPr>
          <w:rFonts w:hint="eastAsia"/>
        </w:rPr>
        <w:t>9</w:t>
      </w:r>
      <w:r w:rsidR="006D3858">
        <w:rPr>
          <w:rFonts w:hint="eastAsia"/>
        </w:rPr>
        <w:t>分）</w:t>
      </w:r>
      <w:r w:rsidR="002856CA" w:rsidRPr="00912EE5">
        <w:t>实验小组利用图</w:t>
      </w:r>
      <w:r w:rsidR="002856CA" w:rsidRPr="00912EE5">
        <w:rPr>
          <w:rFonts w:eastAsia="Times New Roman" w:cs="Times New Roman"/>
        </w:rPr>
        <w:t>1</w:t>
      </w:r>
      <w:r w:rsidR="002856CA" w:rsidRPr="00912EE5">
        <w:t>所示装置验证机械能守恒定律。可选用的器材有：交流电源（频率</w:t>
      </w:r>
      <w:r w:rsidR="002856CA" w:rsidRPr="00912EE5">
        <w:rPr>
          <w:rFonts w:hint="eastAsia"/>
        </w:rPr>
        <w:t>50 Hz</w:t>
      </w:r>
      <w:r w:rsidR="002856CA" w:rsidRPr="00912EE5">
        <w:t>）、铁架台、电子天平、重锤、打点计时器、纸带、刻度尺</w:t>
      </w:r>
      <w:commentRangeStart w:id="11"/>
      <w:r w:rsidR="002856CA" w:rsidRPr="00912EE5">
        <w:t>等</w:t>
      </w:r>
      <w:commentRangeEnd w:id="11"/>
      <w:r w:rsidR="00912EE5" w:rsidRPr="00912EE5">
        <w:rPr>
          <w:rStyle w:val="aa"/>
        </w:rPr>
        <w:commentReference w:id="11"/>
      </w:r>
      <w:r w:rsidR="002856CA" w:rsidRPr="00912EE5">
        <w:t>。</w:t>
      </w:r>
    </w:p>
    <w:p w14:paraId="6A2E3B40" w14:textId="77777777" w:rsidR="006E561A" w:rsidRPr="00912EE5" w:rsidRDefault="00000000" w:rsidP="00036653">
      <w:r w:rsidRPr="00912EE5">
        <w:t>（</w:t>
      </w:r>
      <w:r w:rsidRPr="00912EE5">
        <w:t>1</w:t>
      </w:r>
      <w:r w:rsidRPr="00912EE5">
        <w:t>）下列所给实验步骤中，有</w:t>
      </w:r>
      <w:r w:rsidRPr="00912EE5">
        <w:rPr>
          <w:rFonts w:eastAsia="Times New Roman" w:cs="Times New Roman"/>
        </w:rPr>
        <w:t>4</w:t>
      </w:r>
      <w:r w:rsidRPr="00912EE5">
        <w:t>个是完成实验必需且正确的，把它们选择出来并按实验顺序排列：</w:t>
      </w:r>
      <w:r w:rsidRPr="00912EE5">
        <w:t>________</w:t>
      </w:r>
      <w:r w:rsidRPr="00912EE5">
        <w:t>（填步骤前面的序号）</w:t>
      </w:r>
    </w:p>
    <w:p w14:paraId="0AA3F213" w14:textId="77777777" w:rsidR="006E561A" w:rsidRPr="00912EE5" w:rsidRDefault="00000000" w:rsidP="00036653">
      <w:r w:rsidRPr="00912EE5">
        <w:rPr>
          <w:rFonts w:ascii="宋体" w:hAnsi="宋体" w:cs="Cambria Math"/>
        </w:rPr>
        <w:t>①</w:t>
      </w:r>
      <w:r w:rsidRPr="00912EE5">
        <w:t>先接通电源，打点计时器开始打点，然后再释放纸带</w:t>
      </w:r>
    </w:p>
    <w:p w14:paraId="4E8A84FD" w14:textId="77777777" w:rsidR="006E561A" w:rsidRPr="00912EE5" w:rsidRDefault="00000000" w:rsidP="00036653">
      <w:r w:rsidRPr="00912EE5">
        <w:rPr>
          <w:rFonts w:ascii="宋体" w:hAnsi="宋体" w:cs="Cambria Math"/>
        </w:rPr>
        <w:t>②</w:t>
      </w:r>
      <w:r w:rsidRPr="00912EE5">
        <w:t>先释放纸带，然后再接通电源，打点计时器开始打点</w:t>
      </w:r>
    </w:p>
    <w:p w14:paraId="331CBFB1" w14:textId="77777777" w:rsidR="006E561A" w:rsidRPr="00912EE5" w:rsidRDefault="00000000" w:rsidP="00036653">
      <w:r w:rsidRPr="00912EE5">
        <w:rPr>
          <w:rFonts w:ascii="宋体" w:hAnsi="宋体" w:cs="Cambria Math"/>
        </w:rPr>
        <w:t>③</w:t>
      </w:r>
      <w:r w:rsidRPr="00912EE5">
        <w:t>用电子天平称量重锤的质量</w:t>
      </w:r>
    </w:p>
    <w:p w14:paraId="70F2C4B6" w14:textId="77777777" w:rsidR="006E561A" w:rsidRPr="00912EE5" w:rsidRDefault="00000000" w:rsidP="00036653">
      <w:r w:rsidRPr="00912EE5">
        <w:rPr>
          <w:rFonts w:ascii="宋体" w:hAnsi="宋体" w:cs="Cambria Math"/>
        </w:rPr>
        <w:t>④</w:t>
      </w:r>
      <w:r w:rsidRPr="00912EE5">
        <w:t>将纸带下端固定在重锤上，穿过打点计时器的限位孔，用手捏住纸带上端</w:t>
      </w:r>
    </w:p>
    <w:p w14:paraId="2C716B09" w14:textId="77777777" w:rsidR="006E561A" w:rsidRPr="00912EE5" w:rsidRDefault="00000000" w:rsidP="00036653">
      <w:r w:rsidRPr="00912EE5">
        <w:rPr>
          <w:rFonts w:ascii="宋体" w:hAnsi="宋体" w:cs="Cambria Math"/>
        </w:rPr>
        <w:t>⑤</w:t>
      </w:r>
      <w:r w:rsidRPr="00912EE5">
        <w:t>在纸带上选取一段，用刻度尺测量该段内各点到起点的距离，记录分析数据</w:t>
      </w:r>
    </w:p>
    <w:p w14:paraId="162407EC" w14:textId="77777777" w:rsidR="006E561A" w:rsidRPr="00912EE5" w:rsidRDefault="00000000" w:rsidP="00036653">
      <w:r w:rsidRPr="00912EE5">
        <w:rPr>
          <w:rFonts w:ascii="宋体" w:hAnsi="宋体" w:cs="Cambria Math"/>
        </w:rPr>
        <w:t>⑥</w:t>
      </w:r>
      <w:r w:rsidRPr="00912EE5">
        <w:t>关闭电源，取下纸带</w:t>
      </w:r>
    </w:p>
    <w:p w14:paraId="7F509F6E" w14:textId="62E07A89" w:rsidR="006E561A" w:rsidRPr="00912EE5" w:rsidRDefault="00000000" w:rsidP="00F979AE">
      <w:r w:rsidRPr="00912EE5">
        <w:t>（</w:t>
      </w:r>
      <w:r w:rsidRPr="00912EE5">
        <w:t>2</w:t>
      </w:r>
      <w:r w:rsidRPr="00912EE5">
        <w:t>）图</w:t>
      </w:r>
      <w:r w:rsidRPr="00912EE5">
        <w:rPr>
          <w:rFonts w:eastAsia="Times New Roman" w:cs="Times New Roman"/>
        </w:rPr>
        <w:t>2</w:t>
      </w:r>
      <w:r w:rsidRPr="00912EE5">
        <w:t>所示是纸带上连续打出的五个点</w:t>
      </w:r>
      <w:r w:rsidRPr="00912EE5">
        <w:rPr>
          <w:rFonts w:eastAsia="Times New Roman" w:cs="Times New Roman"/>
          <w:iCs/>
        </w:rPr>
        <w:t>A</w:t>
      </w:r>
      <w:r w:rsidRPr="00912EE5">
        <w:rPr>
          <w:iCs/>
        </w:rPr>
        <w:t>、</w:t>
      </w:r>
      <w:r w:rsidRPr="00912EE5">
        <w:rPr>
          <w:rFonts w:eastAsia="Times New Roman" w:cs="Times New Roman"/>
          <w:iCs/>
        </w:rPr>
        <w:t>B</w:t>
      </w:r>
      <w:r w:rsidRPr="00912EE5">
        <w:rPr>
          <w:iCs/>
        </w:rPr>
        <w:t>、</w:t>
      </w:r>
      <w:r w:rsidRPr="00912EE5">
        <w:rPr>
          <w:rFonts w:eastAsia="Times New Roman" w:cs="Times New Roman"/>
          <w:iCs/>
        </w:rPr>
        <w:t>C</w:t>
      </w:r>
      <w:r w:rsidRPr="00912EE5">
        <w:rPr>
          <w:iCs/>
        </w:rPr>
        <w:t>、</w:t>
      </w:r>
      <w:r w:rsidRPr="00912EE5">
        <w:rPr>
          <w:rFonts w:eastAsia="Times New Roman" w:cs="Times New Roman"/>
          <w:iCs/>
        </w:rPr>
        <w:t>D</w:t>
      </w:r>
      <w:r w:rsidRPr="00912EE5">
        <w:rPr>
          <w:iCs/>
        </w:rPr>
        <w:t>、</w:t>
      </w:r>
      <w:r w:rsidRPr="00912EE5">
        <w:rPr>
          <w:rFonts w:eastAsia="Times New Roman" w:cs="Times New Roman"/>
          <w:iCs/>
        </w:rPr>
        <w:t>E</w:t>
      </w:r>
      <w:r w:rsidRPr="00912EE5">
        <w:rPr>
          <w:iCs/>
        </w:rPr>
        <w:t>到起点的距离。则打出</w:t>
      </w:r>
      <w:r w:rsidRPr="00912EE5">
        <w:rPr>
          <w:rFonts w:eastAsia="Times New Roman" w:cs="Times New Roman"/>
          <w:iCs/>
        </w:rPr>
        <w:t>B</w:t>
      </w:r>
      <w:r w:rsidRPr="00912EE5">
        <w:t>点时重锤下落的速度大小为</w:t>
      </w:r>
      <w:r w:rsidRPr="00912EE5">
        <w:t>________</w:t>
      </w:r>
      <w:r w:rsidR="00F979AE" w:rsidRPr="00912EE5">
        <w:rPr>
          <w:rFonts w:hint="eastAsia"/>
        </w:rPr>
        <w:t>m/s</w:t>
      </w:r>
      <w:r w:rsidRPr="00912EE5">
        <w:t>（保留</w:t>
      </w:r>
      <w:r w:rsidRPr="00912EE5">
        <w:rPr>
          <w:rFonts w:eastAsia="Times New Roman" w:cs="Times New Roman"/>
        </w:rPr>
        <w:t>3</w:t>
      </w:r>
      <w:r w:rsidRPr="00912EE5">
        <w:t>位有效数字）。</w:t>
      </w:r>
    </w:p>
    <w:p w14:paraId="53012FBA" w14:textId="77777777" w:rsidR="006E561A" w:rsidRPr="00912EE5" w:rsidRDefault="00000000" w:rsidP="00036653">
      <w:r w:rsidRPr="00912EE5">
        <w:rPr>
          <w:noProof/>
        </w:rPr>
        <w:drawing>
          <wp:inline distT="0" distB="0" distL="0" distR="0" wp14:anchorId="61621C6C" wp14:editId="583089E6">
            <wp:extent cx="4304427" cy="704850"/>
            <wp:effectExtent l="0" t="0" r="1270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304427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0DAA5" w14:textId="271F0E64" w:rsidR="006E561A" w:rsidRPr="00912EE5" w:rsidRDefault="00000000" w:rsidP="00036653">
      <w:r w:rsidRPr="00912EE5">
        <w:t>（</w:t>
      </w:r>
      <w:r w:rsidRPr="00912EE5">
        <w:t>3</w:t>
      </w:r>
      <w:r w:rsidRPr="00912EE5">
        <w:t>）纸带上各点与起点间的距离即为重锤下落高度</w:t>
      </w:r>
      <w:r w:rsidRPr="00912EE5">
        <w:rPr>
          <w:rFonts w:eastAsia="Times New Roman" w:cs="Times New Roman"/>
          <w:i/>
        </w:rPr>
        <w:t>h</w:t>
      </w:r>
      <w:r w:rsidRPr="00912EE5">
        <w:t>，计算相应的重锤下落速度</w:t>
      </w:r>
      <w:r w:rsidRPr="00912EE5">
        <w:rPr>
          <w:rFonts w:ascii="Book Antiqua" w:eastAsia="Times New Roman" w:hAnsi="Book Antiqua" w:cs="Times New Roman"/>
          <w:i/>
        </w:rPr>
        <w:t>v</w:t>
      </w:r>
      <w:r w:rsidRPr="00912EE5">
        <w:t>，并绘制图</w:t>
      </w:r>
      <w:r w:rsidRPr="00912EE5">
        <w:rPr>
          <w:rFonts w:eastAsia="Times New Roman" w:cs="Times New Roman"/>
        </w:rPr>
        <w:t>3</w:t>
      </w:r>
      <w:r w:rsidRPr="00912EE5">
        <w:t>所示的</w:t>
      </w:r>
      <w:r w:rsidR="00912EE5" w:rsidRPr="00912EE5">
        <w:rPr>
          <w:rFonts w:ascii="Book Antiqua" w:hAnsi="Book Antiqua"/>
          <w:i/>
          <w:iCs/>
        </w:rPr>
        <w:t>v</w:t>
      </w:r>
      <w:r w:rsidR="00912EE5" w:rsidRPr="00912EE5">
        <w:rPr>
          <w:rFonts w:hint="eastAsia"/>
          <w:vertAlign w:val="superscript"/>
        </w:rPr>
        <w:t>2</w:t>
      </w:r>
      <w:r w:rsidR="00912EE5" w:rsidRPr="00912EE5">
        <w:t>–</w:t>
      </w:r>
      <w:r w:rsidR="00912EE5" w:rsidRPr="00912EE5">
        <w:rPr>
          <w:rFonts w:hint="eastAsia"/>
          <w:i/>
          <w:iCs/>
        </w:rPr>
        <w:t>h</w:t>
      </w:r>
      <w:r w:rsidRPr="00912EE5">
        <w:t>关系图像。理论上，若机械能守恒，图中直线应</w:t>
      </w:r>
      <w:r w:rsidRPr="00912EE5">
        <w:t>________</w:t>
      </w:r>
      <w:r w:rsidRPr="00912EE5">
        <w:t>（填</w:t>
      </w:r>
      <w:r w:rsidRPr="00912EE5">
        <w:rPr>
          <w:rFonts w:ascii="宋体" w:hAnsi="宋体"/>
        </w:rPr>
        <w:t>“</w:t>
      </w:r>
      <w:r w:rsidRPr="00912EE5">
        <w:t>通过</w:t>
      </w:r>
      <w:r w:rsidRPr="00912EE5">
        <w:rPr>
          <w:rFonts w:ascii="宋体" w:hAnsi="宋体"/>
        </w:rPr>
        <w:t>”</w:t>
      </w:r>
      <w:r w:rsidRPr="00912EE5">
        <w:t>或</w:t>
      </w:r>
      <w:r w:rsidRPr="00912EE5">
        <w:rPr>
          <w:rFonts w:ascii="宋体" w:hAnsi="宋体"/>
        </w:rPr>
        <w:t>“</w:t>
      </w:r>
      <w:r w:rsidRPr="00912EE5">
        <w:t>不通过</w:t>
      </w:r>
      <w:r w:rsidRPr="00912EE5">
        <w:rPr>
          <w:rFonts w:ascii="宋体" w:hAnsi="宋体"/>
        </w:rPr>
        <w:t>”</w:t>
      </w:r>
      <w:r w:rsidRPr="00912EE5">
        <w:t>）原点且斜率为</w:t>
      </w:r>
      <w:r w:rsidRPr="00912EE5">
        <w:t>________</w:t>
      </w:r>
      <w:r w:rsidRPr="00912EE5">
        <w:t>（用重力加速度大小</w:t>
      </w:r>
      <w:r w:rsidRPr="00912EE5">
        <w:rPr>
          <w:rFonts w:eastAsia="Times New Roman" w:cs="Times New Roman"/>
          <w:i/>
        </w:rPr>
        <w:t>g</w:t>
      </w:r>
      <w:r w:rsidRPr="00912EE5">
        <w:t>表示）。由图</w:t>
      </w:r>
      <w:r w:rsidRPr="00912EE5">
        <w:rPr>
          <w:rFonts w:eastAsia="Times New Roman" w:cs="Times New Roman"/>
        </w:rPr>
        <w:t>3</w:t>
      </w:r>
      <w:r w:rsidRPr="00912EE5">
        <w:t>得直线的斜率</w:t>
      </w:r>
      <w:r w:rsidR="00912EE5" w:rsidRPr="00912EE5">
        <w:rPr>
          <w:rFonts w:hint="eastAsia"/>
          <w:i/>
          <w:iCs/>
        </w:rPr>
        <w:t>k</w:t>
      </w:r>
      <w:r w:rsidR="00912EE5" w:rsidRPr="00912EE5">
        <w:rPr>
          <w:rFonts w:hint="eastAsia"/>
        </w:rPr>
        <w:t xml:space="preserve"> = </w:t>
      </w:r>
      <w:r w:rsidRPr="00912EE5">
        <w:t>________</w:t>
      </w:r>
      <w:r w:rsidRPr="00912EE5">
        <w:t>（保留</w:t>
      </w:r>
      <w:r w:rsidRPr="00912EE5">
        <w:rPr>
          <w:rFonts w:eastAsia="Times New Roman" w:cs="Times New Roman"/>
        </w:rPr>
        <w:t>3</w:t>
      </w:r>
      <w:r w:rsidRPr="00912EE5">
        <w:t>位有效数字）。</w:t>
      </w:r>
    </w:p>
    <w:p w14:paraId="2320D13F" w14:textId="77777777" w:rsidR="006E561A" w:rsidRPr="00912EE5" w:rsidRDefault="00000000" w:rsidP="00036653">
      <w:r w:rsidRPr="00912EE5">
        <w:rPr>
          <w:noProof/>
        </w:rPr>
        <w:drawing>
          <wp:inline distT="0" distB="0" distL="0" distR="0" wp14:anchorId="4A81F21D" wp14:editId="1270573A">
            <wp:extent cx="2624234" cy="2571750"/>
            <wp:effectExtent l="0" t="0" r="5080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624234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8278B" w14:textId="78101B42" w:rsidR="006E561A" w:rsidRPr="00912EE5" w:rsidRDefault="00000000" w:rsidP="00036653">
      <w:r w:rsidRPr="00912EE5">
        <w:t>（</w:t>
      </w:r>
      <w:r w:rsidRPr="00912EE5">
        <w:t>4</w:t>
      </w:r>
      <w:r w:rsidRPr="00912EE5">
        <w:t>）定义单次测量的相对误差</w:t>
      </w:r>
      <w:r w:rsidR="00912EE5" w:rsidRPr="00912EE5">
        <w:rPr>
          <w:rFonts w:cs="Times New Roman"/>
          <w:i/>
          <w:iCs/>
        </w:rPr>
        <w:t>η</w:t>
      </w:r>
      <w:r w:rsidR="00912EE5" w:rsidRPr="00912EE5">
        <w:rPr>
          <w:rFonts w:hint="eastAsia"/>
        </w:rPr>
        <w:t xml:space="preserve"> = </w:t>
      </w:r>
      <w:r w:rsidR="00912EE5" w:rsidRPr="00912EE5">
        <w:fldChar w:fldCharType="begin"/>
      </w:r>
      <w:r w:rsidR="00912EE5" w:rsidRPr="00912EE5">
        <w:instrText xml:space="preserve"> </w:instrText>
      </w:r>
      <w:r w:rsidR="00912EE5" w:rsidRPr="00912EE5">
        <w:rPr>
          <w:rFonts w:hint="eastAsia"/>
        </w:rPr>
        <w:instrText>EQ \b\bc\|(\F(</w:instrText>
      </w:r>
      <w:r w:rsidR="00912EE5" w:rsidRPr="00912EE5">
        <w:rPr>
          <w:rFonts w:hint="eastAsia"/>
          <w:i/>
          <w:iCs/>
        </w:rPr>
        <w:instrText>E</w:instrText>
      </w:r>
      <w:r w:rsidR="00912EE5" w:rsidRPr="00912EE5">
        <w:rPr>
          <w:rFonts w:hint="eastAsia"/>
          <w:vertAlign w:val="subscript"/>
        </w:rPr>
        <w:instrText>p</w:instrText>
      </w:r>
      <w:r w:rsidR="00912EE5" w:rsidRPr="00912EE5">
        <w:rPr>
          <w:rFonts w:hint="eastAsia"/>
        </w:rPr>
        <w:instrText xml:space="preserve"> </w:instrText>
      </w:r>
      <w:r w:rsidR="00912EE5" w:rsidRPr="00912EE5">
        <w:rPr>
          <w:rFonts w:cs="Times New Roman"/>
        </w:rPr>
        <w:instrText>−</w:instrText>
      </w:r>
      <w:r w:rsidR="00912EE5" w:rsidRPr="00912EE5">
        <w:rPr>
          <w:rFonts w:hint="eastAsia"/>
        </w:rPr>
        <w:instrText xml:space="preserve"> </w:instrText>
      </w:r>
      <w:r w:rsidR="00912EE5" w:rsidRPr="00912EE5">
        <w:rPr>
          <w:rFonts w:hint="eastAsia"/>
          <w:i/>
          <w:iCs/>
        </w:rPr>
        <w:instrText>E</w:instrText>
      </w:r>
      <w:r w:rsidR="00912EE5" w:rsidRPr="00912EE5">
        <w:rPr>
          <w:rFonts w:hint="eastAsia"/>
          <w:vertAlign w:val="subscript"/>
        </w:rPr>
        <w:instrText>k</w:instrText>
      </w:r>
      <w:r w:rsidR="00912EE5" w:rsidRPr="00912EE5">
        <w:rPr>
          <w:rFonts w:hint="eastAsia"/>
        </w:rPr>
        <w:instrText>,</w:instrText>
      </w:r>
      <w:r w:rsidR="00912EE5" w:rsidRPr="00912EE5">
        <w:rPr>
          <w:rFonts w:hint="eastAsia"/>
          <w:i/>
          <w:iCs/>
        </w:rPr>
        <w:instrText>E</w:instrText>
      </w:r>
      <w:r w:rsidR="00912EE5" w:rsidRPr="00912EE5">
        <w:rPr>
          <w:rFonts w:hint="eastAsia"/>
          <w:vertAlign w:val="subscript"/>
        </w:rPr>
        <w:instrText>p</w:instrText>
      </w:r>
      <w:r w:rsidR="00912EE5" w:rsidRPr="00912EE5">
        <w:rPr>
          <w:rFonts w:hint="eastAsia"/>
        </w:rPr>
        <w:instrText>))</w:instrText>
      </w:r>
      <w:r w:rsidR="00912EE5" w:rsidRPr="00912EE5">
        <w:instrText xml:space="preserve"> </w:instrText>
      </w:r>
      <w:r w:rsidR="00912EE5" w:rsidRPr="00912EE5">
        <w:fldChar w:fldCharType="separate"/>
      </w:r>
      <w:r w:rsidR="00912EE5" w:rsidRPr="00912EE5">
        <w:fldChar w:fldCharType="end"/>
      </w:r>
      <w:r w:rsidR="00912EE5" w:rsidRPr="00912EE5">
        <w:rPr>
          <w:rFonts w:asciiTheme="majorBidi" w:hAnsiTheme="majorBidi" w:cstheme="majorBidi"/>
        </w:rPr>
        <w:t>×</w:t>
      </w:r>
      <w:r w:rsidR="00912EE5" w:rsidRPr="00912EE5">
        <w:rPr>
          <w:rFonts w:hint="eastAsia"/>
        </w:rPr>
        <w:t>100%</w:t>
      </w:r>
      <w:r w:rsidRPr="00912EE5">
        <w:t>，其中</w:t>
      </w:r>
      <w:r w:rsidR="00912EE5" w:rsidRPr="00912EE5">
        <w:rPr>
          <w:rFonts w:hint="eastAsia"/>
          <w:i/>
          <w:iCs/>
        </w:rPr>
        <w:t>E</w:t>
      </w:r>
      <w:r w:rsidR="00912EE5" w:rsidRPr="00912EE5">
        <w:rPr>
          <w:rFonts w:hint="eastAsia"/>
          <w:vertAlign w:val="subscript"/>
        </w:rPr>
        <w:t>p</w:t>
      </w:r>
      <w:r w:rsidRPr="00912EE5">
        <w:t>是重锤重力势能的减小量，</w:t>
      </w:r>
      <w:r w:rsidR="00912EE5" w:rsidRPr="00912EE5">
        <w:rPr>
          <w:rFonts w:hint="eastAsia"/>
          <w:i/>
          <w:iCs/>
        </w:rPr>
        <w:t>E</w:t>
      </w:r>
      <w:r w:rsidR="00912EE5" w:rsidRPr="00912EE5">
        <w:rPr>
          <w:rFonts w:hint="eastAsia"/>
          <w:vertAlign w:val="subscript"/>
        </w:rPr>
        <w:t>k</w:t>
      </w:r>
      <w:r w:rsidRPr="00912EE5">
        <w:t>是其动能增加量，则实验相对误差为</w:t>
      </w:r>
      <w:r w:rsidR="00912EE5" w:rsidRPr="00912EE5">
        <w:rPr>
          <w:rFonts w:cs="Times New Roman"/>
          <w:i/>
          <w:iCs/>
        </w:rPr>
        <w:t>η</w:t>
      </w:r>
      <w:r w:rsidR="00912EE5" w:rsidRPr="00912EE5">
        <w:rPr>
          <w:rFonts w:hint="eastAsia"/>
        </w:rPr>
        <w:t xml:space="preserve"> =</w:t>
      </w:r>
      <w:r w:rsidRPr="00912EE5">
        <w:t>________</w:t>
      </w:r>
      <w:r w:rsidR="00912EE5" w:rsidRPr="00912EE5">
        <w:rPr>
          <w:rFonts w:asciiTheme="majorBidi" w:hAnsiTheme="majorBidi" w:cstheme="majorBidi"/>
        </w:rPr>
        <w:t>×</w:t>
      </w:r>
      <w:r w:rsidR="00912EE5" w:rsidRPr="00912EE5">
        <w:rPr>
          <w:rFonts w:hint="eastAsia"/>
        </w:rPr>
        <w:t>100%</w:t>
      </w:r>
      <w:r w:rsidRPr="00912EE5">
        <w:t>（用字母</w:t>
      </w:r>
      <w:r w:rsidRPr="00912EE5">
        <w:rPr>
          <w:rFonts w:eastAsia="Times New Roman" w:cs="Times New Roman"/>
          <w:i/>
        </w:rPr>
        <w:t>k</w:t>
      </w:r>
      <w:r w:rsidRPr="00912EE5">
        <w:t>和</w:t>
      </w:r>
      <w:r w:rsidRPr="00912EE5">
        <w:rPr>
          <w:rFonts w:eastAsia="Times New Roman" w:cs="Times New Roman"/>
          <w:i/>
        </w:rPr>
        <w:t>g</w:t>
      </w:r>
      <w:r w:rsidRPr="00912EE5">
        <w:t>表示）；当地重力加速度大小取</w:t>
      </w:r>
      <w:r w:rsidR="00912EE5" w:rsidRPr="00912EE5">
        <w:rPr>
          <w:rFonts w:hint="eastAsia"/>
          <w:i/>
          <w:iCs/>
        </w:rPr>
        <w:t>g</w:t>
      </w:r>
      <w:r w:rsidR="00912EE5" w:rsidRPr="00912EE5">
        <w:rPr>
          <w:rFonts w:hint="eastAsia"/>
        </w:rPr>
        <w:t xml:space="preserve"> = 9.80 m/s</w:t>
      </w:r>
      <w:r w:rsidR="00912EE5" w:rsidRPr="00912EE5">
        <w:rPr>
          <w:rFonts w:hint="eastAsia"/>
          <w:vertAlign w:val="superscript"/>
        </w:rPr>
        <w:t>2</w:t>
      </w:r>
      <w:r w:rsidRPr="00912EE5">
        <w:t>，则</w:t>
      </w:r>
      <w:r w:rsidR="00912EE5" w:rsidRPr="00912EE5">
        <w:rPr>
          <w:rFonts w:cs="Times New Roman"/>
          <w:i/>
          <w:iCs/>
        </w:rPr>
        <w:t>η</w:t>
      </w:r>
      <w:r w:rsidR="00912EE5" w:rsidRPr="00912EE5">
        <w:rPr>
          <w:rFonts w:hint="eastAsia"/>
        </w:rPr>
        <w:t xml:space="preserve"> =</w:t>
      </w:r>
      <w:r w:rsidRPr="00912EE5">
        <w:t>________</w:t>
      </w:r>
      <w:r w:rsidR="00912EE5" w:rsidRPr="00912EE5">
        <w:rPr>
          <w:rFonts w:hint="eastAsia"/>
        </w:rPr>
        <w:t>%</w:t>
      </w:r>
      <w:r w:rsidRPr="00912EE5">
        <w:t>（保留</w:t>
      </w:r>
      <w:r w:rsidRPr="00912EE5">
        <w:rPr>
          <w:rFonts w:eastAsia="Times New Roman" w:cs="Times New Roman"/>
        </w:rPr>
        <w:t>2</w:t>
      </w:r>
      <w:r w:rsidRPr="00912EE5">
        <w:t>位有效数字），若</w:t>
      </w:r>
      <w:r w:rsidR="00912EE5" w:rsidRPr="00912EE5">
        <w:rPr>
          <w:rFonts w:cs="Times New Roman"/>
          <w:i/>
          <w:iCs/>
        </w:rPr>
        <w:t>η</w:t>
      </w:r>
      <w:r w:rsidR="00912EE5" w:rsidRPr="00912EE5">
        <w:rPr>
          <w:rFonts w:hint="eastAsia"/>
        </w:rPr>
        <w:t xml:space="preserve"> &lt; 5%</w:t>
      </w:r>
      <w:r w:rsidRPr="00912EE5">
        <w:t>，可认为在实验误差允许的范围内机械能守恒。</w:t>
      </w:r>
    </w:p>
    <w:p w14:paraId="129A3225" w14:textId="7B0BFFAA" w:rsidR="006E561A" w:rsidRPr="00F979AE" w:rsidRDefault="00000000" w:rsidP="002856CA">
      <w:pPr>
        <w:rPr>
          <w:color w:val="EE0000"/>
        </w:rPr>
      </w:pPr>
      <w:r w:rsidRPr="00F979AE">
        <w:rPr>
          <w:color w:val="EE0000"/>
        </w:rPr>
        <w:t>【解析】</w:t>
      </w:r>
      <w:r w:rsidR="002856CA">
        <w:rPr>
          <w:rFonts w:hint="eastAsia"/>
          <w:color w:val="EE0000"/>
        </w:rPr>
        <w:t>（</w:t>
      </w:r>
      <w:r w:rsidR="002856CA">
        <w:rPr>
          <w:rFonts w:hint="eastAsia"/>
          <w:color w:val="EE0000"/>
        </w:rPr>
        <w:t>1</w:t>
      </w:r>
      <w:r w:rsidR="002856CA">
        <w:rPr>
          <w:rFonts w:hint="eastAsia"/>
          <w:color w:val="EE0000"/>
        </w:rPr>
        <w:t>）</w:t>
      </w:r>
      <w:r w:rsidRPr="00F979AE">
        <w:rPr>
          <w:color w:val="EE0000"/>
        </w:rPr>
        <w:t>实验步骤为：将纸带下端固定在重锤上，穿过打点计时器的限位孔，用手捏住纸带上端，先接通电源，打点计时器开始打点，然后再释放纸带，关闭电源，取下纸带，在</w:t>
      </w:r>
      <w:r w:rsidRPr="00F979AE">
        <w:rPr>
          <w:color w:val="EE0000"/>
        </w:rPr>
        <w:lastRenderedPageBreak/>
        <w:t>纸带上选取一段，用刻度尺测量该段内各点到起点的距离，记录分析数据，根据</w:t>
      </w:r>
      <w:r w:rsidR="00912EE5" w:rsidRPr="00912EE5">
        <w:rPr>
          <w:rFonts w:hint="eastAsia"/>
          <w:i/>
          <w:iCs/>
          <w:color w:val="EE0000"/>
        </w:rPr>
        <w:t>mgh</w:t>
      </w:r>
      <w:r w:rsidR="00912EE5">
        <w:rPr>
          <w:rFonts w:hint="eastAsia"/>
          <w:color w:val="EE0000"/>
        </w:rPr>
        <w:t xml:space="preserve"> = </w:t>
      </w:r>
      <w:r w:rsidR="00912EE5">
        <w:rPr>
          <w:color w:val="EE0000"/>
        </w:rPr>
        <w:fldChar w:fldCharType="begin"/>
      </w:r>
      <w:r w:rsidR="00912EE5">
        <w:rPr>
          <w:color w:val="EE0000"/>
        </w:rPr>
        <w:instrText xml:space="preserve"> </w:instrText>
      </w:r>
      <w:r w:rsidR="00912EE5">
        <w:rPr>
          <w:rFonts w:hint="eastAsia"/>
          <w:color w:val="EE0000"/>
        </w:rPr>
        <w:instrText>EQ \F(1,2)</w:instrText>
      </w:r>
      <w:r w:rsidR="00912EE5">
        <w:rPr>
          <w:color w:val="EE0000"/>
        </w:rPr>
        <w:instrText xml:space="preserve"> </w:instrText>
      </w:r>
      <w:r w:rsidR="00912EE5">
        <w:rPr>
          <w:color w:val="EE0000"/>
        </w:rPr>
        <w:fldChar w:fldCharType="separate"/>
      </w:r>
      <w:r w:rsidR="00912EE5">
        <w:rPr>
          <w:color w:val="EE0000"/>
        </w:rPr>
        <w:fldChar w:fldCharType="end"/>
      </w:r>
      <w:r w:rsidR="00912EE5" w:rsidRPr="00912EE5">
        <w:rPr>
          <w:rFonts w:hint="eastAsia"/>
          <w:i/>
          <w:iCs/>
          <w:color w:val="EE0000"/>
        </w:rPr>
        <w:t>m</w:t>
      </w:r>
      <w:r w:rsidR="00912EE5" w:rsidRPr="00912EE5">
        <w:rPr>
          <w:rFonts w:ascii="Book Antiqua" w:hAnsi="Book Antiqua"/>
          <w:i/>
          <w:iCs/>
          <w:color w:val="EE0000"/>
        </w:rPr>
        <w:t>v</w:t>
      </w:r>
      <w:r w:rsidR="00912EE5">
        <w:rPr>
          <w:rFonts w:hint="eastAsia"/>
          <w:color w:val="EE0000"/>
          <w:vertAlign w:val="superscript"/>
        </w:rPr>
        <w:t>2</w:t>
      </w:r>
      <w:r w:rsidRPr="00F979AE">
        <w:rPr>
          <w:color w:val="EE0000"/>
        </w:rPr>
        <w:t>可知质量可以约掉，不需要用电子天平称量重锤的质量。</w:t>
      </w:r>
    </w:p>
    <w:p w14:paraId="408265D8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故选择正确且正确排序为</w:t>
      </w:r>
      <w:r w:rsidRPr="002856CA">
        <w:rPr>
          <w:rFonts w:ascii="宋体" w:hAnsi="宋体" w:cs="Cambria Math"/>
          <w:color w:val="EE0000"/>
        </w:rPr>
        <w:t>④①⑥⑤</w:t>
      </w:r>
      <w:r w:rsidRPr="00F979AE">
        <w:rPr>
          <w:color w:val="EE0000"/>
        </w:rPr>
        <w:t>。</w:t>
      </w:r>
    </w:p>
    <w:p w14:paraId="78BC76DD" w14:textId="0D9FD66F" w:rsidR="006E561A" w:rsidRPr="00F979AE" w:rsidRDefault="002856CA" w:rsidP="002856CA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根据题意可知纸带上相邻计数点时间间隔</w:t>
      </w:r>
      <w:r w:rsidRPr="00F979AE">
        <w:rPr>
          <w:color w:val="EE0000"/>
        </w:rPr>
        <w:object w:dxaOrig="1415" w:dyaOrig="664" w14:anchorId="3F77E58B">
          <v:shape id="_x0000_i1050" type="#_x0000_t75" alt="学科网(www.zxxk.com)--教育资源门户，提供试卷、教案、课件、论文、素材以及各类教学资源下载，还有大量而丰富的教学相关资讯！ pz6bFJWLL0tN+fUPil0Ivg==" style="width:70.3pt;height:33pt" o:ole="">
            <v:imagedata r:id="rId69" o:title="eqIdfc7f2bdb03c58a3e870aca0aa8905a76"/>
          </v:shape>
          <o:OLEObject Type="Embed" ProgID="Equation.DSMT4" ShapeID="_x0000_i1050" DrawAspect="Content" ObjectID="_1814191613" r:id="rId70"/>
        </w:object>
      </w:r>
    </w:p>
    <w:p w14:paraId="712907E0" w14:textId="0862B7EA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根据匀变速直线运动中间时刻瞬时速度等于该过程平均速度可得</w:t>
      </w:r>
      <w:r w:rsidRPr="00F979AE">
        <w:rPr>
          <w:color w:val="EE0000"/>
        </w:rPr>
        <w:object w:dxaOrig="905" w:dyaOrig="622" w14:anchorId="75ADD1FF">
          <v:shape id="_x0000_i1051" type="#_x0000_t75" alt="学科网(www.zxxk.com)--教育资源门户，提供试卷、教案、课件、论文、素材以及各类教学资源下载，还有大量而丰富的教学相关资讯！ pz6bFJWLL0tN+fUPil0Ivg==" style="width:45pt;height:30.85pt" o:ole="">
            <v:imagedata r:id="rId71" o:title="eqIddef04c1d359cc7522126523cf5c1f2eb"/>
          </v:shape>
          <o:OLEObject Type="Embed" ProgID="Equation.DSMT4" ShapeID="_x0000_i1051" DrawAspect="Content" ObjectID="_1814191614" r:id="rId72"/>
        </w:object>
      </w:r>
    </w:p>
    <w:p w14:paraId="4E200580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代入数据可得</w:t>
      </w:r>
      <w:r w:rsidRPr="00F979AE">
        <w:rPr>
          <w:color w:val="EE0000"/>
        </w:rPr>
        <w:object w:dxaOrig="1283" w:dyaOrig="362" w14:anchorId="285E0EF0">
          <v:shape id="_x0000_i1052" type="#_x0000_t75" alt="学科网(www.zxxk.com)--教育资源门户，提供试卷、教案、课件、论文、素材以及各类教学资源下载，还有大量而丰富的教学相关资讯！ pz6bFJWLL0tN+fUPil0Ivg==" style="width:64.3pt;height:18pt" o:ole="">
            <v:imagedata r:id="rId73" o:title="eqIdc5cee69f8c8b9532a31f887fba8b9b9c"/>
          </v:shape>
          <o:OLEObject Type="Embed" ProgID="Equation.DSMT4" ShapeID="_x0000_i1052" DrawAspect="Content" ObjectID="_1814191615" r:id="rId74"/>
        </w:object>
      </w:r>
    </w:p>
    <w:p w14:paraId="6BDBBA9F" w14:textId="52A6E066" w:rsidR="006E561A" w:rsidRPr="00F979AE" w:rsidRDefault="002856CA" w:rsidP="002856CA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根据</w:t>
      </w:r>
      <w:r w:rsidR="00912EE5" w:rsidRPr="00912EE5">
        <w:rPr>
          <w:rFonts w:hint="eastAsia"/>
          <w:i/>
          <w:iCs/>
          <w:color w:val="EE0000"/>
        </w:rPr>
        <w:t>mgh</w:t>
      </w:r>
      <w:r w:rsidR="00912EE5">
        <w:rPr>
          <w:rFonts w:hint="eastAsia"/>
          <w:color w:val="EE0000"/>
        </w:rPr>
        <w:t xml:space="preserve"> = </w:t>
      </w:r>
      <w:r w:rsidR="00912EE5">
        <w:rPr>
          <w:color w:val="EE0000"/>
        </w:rPr>
        <w:fldChar w:fldCharType="begin"/>
      </w:r>
      <w:r w:rsidR="00912EE5">
        <w:rPr>
          <w:color w:val="EE0000"/>
        </w:rPr>
        <w:instrText xml:space="preserve"> </w:instrText>
      </w:r>
      <w:r w:rsidR="00912EE5">
        <w:rPr>
          <w:rFonts w:hint="eastAsia"/>
          <w:color w:val="EE0000"/>
        </w:rPr>
        <w:instrText>EQ \F(1,2)</w:instrText>
      </w:r>
      <w:r w:rsidR="00912EE5">
        <w:rPr>
          <w:color w:val="EE0000"/>
        </w:rPr>
        <w:instrText xml:space="preserve"> </w:instrText>
      </w:r>
      <w:r w:rsidR="00912EE5">
        <w:rPr>
          <w:color w:val="EE0000"/>
        </w:rPr>
        <w:fldChar w:fldCharType="separate"/>
      </w:r>
      <w:r w:rsidR="00912EE5">
        <w:rPr>
          <w:color w:val="EE0000"/>
        </w:rPr>
        <w:fldChar w:fldCharType="end"/>
      </w:r>
      <w:r w:rsidR="00912EE5" w:rsidRPr="00912EE5">
        <w:rPr>
          <w:rFonts w:hint="eastAsia"/>
          <w:i/>
          <w:iCs/>
          <w:color w:val="EE0000"/>
        </w:rPr>
        <w:t>m</w:t>
      </w:r>
      <w:r w:rsidR="00912EE5" w:rsidRPr="00912EE5">
        <w:rPr>
          <w:rFonts w:ascii="Book Antiqua" w:hAnsi="Book Antiqua"/>
          <w:i/>
          <w:iCs/>
          <w:color w:val="EE0000"/>
        </w:rPr>
        <w:t>v</w:t>
      </w:r>
      <w:r w:rsidR="00912EE5">
        <w:rPr>
          <w:rFonts w:hint="eastAsia"/>
          <w:color w:val="EE0000"/>
          <w:vertAlign w:val="superscript"/>
        </w:rPr>
        <w:t>2</w:t>
      </w:r>
    </w:p>
    <w:p w14:paraId="679355ED" w14:textId="74AA5BF4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整理可得</w:t>
      </w:r>
      <w:r w:rsidRPr="00F979AE">
        <w:rPr>
          <w:color w:val="EE0000"/>
        </w:rPr>
        <w:object w:dxaOrig="1043" w:dyaOrig="360" w14:anchorId="49E00430">
          <v:shape id="_x0000_i1053" type="#_x0000_t75" alt="学科网(www.zxxk.com)--教育资源门户，提供试卷、教案、课件、论文、素材以及各类教学资源下载，还有大量而丰富的教学相关资讯！ pz6bFJWLL0tN+fUPil0Ivg==" style="width:52.7pt;height:18.45pt" o:ole="">
            <v:imagedata r:id="rId75" o:title="eqId274f92c59fe284f1d406e986c2180106"/>
          </v:shape>
          <o:OLEObject Type="Embed" ProgID="Equation.DSMT4" ShapeID="_x0000_i1053" DrawAspect="Content" ObjectID="_1814191616" r:id="rId76"/>
        </w:object>
      </w:r>
    </w:p>
    <w:p w14:paraId="1A546228" w14:textId="79D71344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可知理论上，若机械能守恒，图中直线应通过原点，且斜率</w:t>
      </w:r>
      <w:r w:rsidR="00912EE5" w:rsidRPr="00912EE5">
        <w:rPr>
          <w:rFonts w:hint="eastAsia"/>
          <w:i/>
          <w:iCs/>
          <w:color w:val="EE0000"/>
        </w:rPr>
        <w:t>k</w:t>
      </w:r>
      <w:r w:rsidR="00912EE5">
        <w:rPr>
          <w:rFonts w:hint="eastAsia"/>
          <w:color w:val="EE0000"/>
        </w:rPr>
        <w:t xml:space="preserve"> = 2</w:t>
      </w:r>
      <w:r w:rsidR="00912EE5" w:rsidRPr="00912EE5">
        <w:rPr>
          <w:rFonts w:hint="eastAsia"/>
          <w:i/>
          <w:iCs/>
          <w:color w:val="EE0000"/>
        </w:rPr>
        <w:t>g</w:t>
      </w:r>
    </w:p>
    <w:p w14:paraId="32465214" w14:textId="3C4CE29A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由图</w:t>
      </w:r>
      <w:r w:rsidRPr="00F979AE">
        <w:rPr>
          <w:rFonts w:eastAsia="Times New Roman" w:cs="Times New Roman"/>
          <w:color w:val="EE0000"/>
        </w:rPr>
        <w:t>3</w:t>
      </w:r>
      <w:r w:rsidRPr="00F979AE">
        <w:rPr>
          <w:color w:val="EE0000"/>
        </w:rPr>
        <w:t>得直线的斜率</w:t>
      </w:r>
      <w:r w:rsidRPr="00F979AE">
        <w:rPr>
          <w:color w:val="EE0000"/>
        </w:rPr>
        <w:object w:dxaOrig="2265" w:dyaOrig="615" w14:anchorId="4AB05A46">
          <v:shape id="_x0000_i1054" type="#_x0000_t75" alt="学科网(www.zxxk.com)--教育资源门户，提供试卷、教案、课件、论文、素材以及各类教学资源下载，还有大量而丰富的教学相关资讯！ pz6bFJWLL0tN+fUPil0Ivg==" style="width:113.15pt;height:30.85pt" o:ole="">
            <v:imagedata r:id="rId77" o:title="eqId16498c3db6d6c418063cce69ac245e9c"/>
          </v:shape>
          <o:OLEObject Type="Embed" ProgID="Equation.DSMT4" ShapeID="_x0000_i1054" DrawAspect="Content" ObjectID="_1814191617" r:id="rId78"/>
        </w:object>
      </w:r>
    </w:p>
    <w:p w14:paraId="58E93596" w14:textId="61E8C1B3" w:rsidR="006E561A" w:rsidRPr="00F979AE" w:rsidRDefault="002856CA" w:rsidP="002856CA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4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根据题意有</w:t>
      </w:r>
      <w:r w:rsidRPr="00F979AE">
        <w:rPr>
          <w:color w:val="EE0000"/>
        </w:rPr>
        <w:object w:dxaOrig="2423" w:dyaOrig="942" w14:anchorId="6A841C26">
          <v:shape id="_x0000_i1055" type="#_x0000_t75" alt="学科网(www.zxxk.com)--教育资源门户，提供试卷、教案、课件、论文、素材以及各类教学资源下载，还有大量而丰富的教学相关资讯！ pz6bFJWLL0tN+fUPil0Ivg==" style="width:121.7pt;height:47.15pt" o:ole="">
            <v:imagedata r:id="rId79" o:title="eqIdff29e012e231046bf93210ab83e70690"/>
          </v:shape>
          <o:OLEObject Type="Embed" ProgID="Equation.DSMT4" ShapeID="_x0000_i1055" DrawAspect="Content" ObjectID="_1814191618" r:id="rId80"/>
        </w:object>
      </w:r>
    </w:p>
    <w:p w14:paraId="1F71E3CB" w14:textId="43556F4D" w:rsidR="002856CA" w:rsidRDefault="00000000" w:rsidP="002856CA">
      <w:pPr>
        <w:rPr>
          <w:color w:val="EE0000"/>
        </w:rPr>
      </w:pPr>
      <w:r w:rsidRPr="00F979AE">
        <w:rPr>
          <w:color w:val="EE0000"/>
        </w:rPr>
        <w:t>可得</w:t>
      </w:r>
      <w:r w:rsidR="00912EE5" w:rsidRPr="00912EE5">
        <w:rPr>
          <w:rFonts w:cs="Times New Roman"/>
          <w:i/>
          <w:iCs/>
          <w:color w:val="EE0000"/>
        </w:rPr>
        <w:t>η</w:t>
      </w:r>
      <w:r w:rsidR="00912EE5">
        <w:rPr>
          <w:rFonts w:hint="eastAsia"/>
          <w:color w:val="EE0000"/>
        </w:rPr>
        <w:t xml:space="preserve"> = </w:t>
      </w:r>
      <w:r w:rsidR="00912EE5">
        <w:rPr>
          <w:color w:val="EE0000"/>
        </w:rPr>
        <w:fldChar w:fldCharType="begin"/>
      </w:r>
      <w:r w:rsidR="00912EE5">
        <w:rPr>
          <w:color w:val="EE0000"/>
        </w:rPr>
        <w:instrText xml:space="preserve"> </w:instrText>
      </w:r>
      <w:r w:rsidR="00912EE5">
        <w:rPr>
          <w:rFonts w:hint="eastAsia"/>
          <w:color w:val="EE0000"/>
        </w:rPr>
        <w:instrText>EQ \F(2</w:instrText>
      </w:r>
      <w:r w:rsidR="00912EE5" w:rsidRPr="00912EE5">
        <w:rPr>
          <w:rFonts w:hint="eastAsia"/>
          <w:i/>
          <w:iCs/>
          <w:color w:val="EE0000"/>
        </w:rPr>
        <w:instrText>g</w:instrText>
      </w:r>
      <w:r w:rsidR="00912EE5">
        <w:rPr>
          <w:rFonts w:hint="eastAsia"/>
          <w:color w:val="EE0000"/>
        </w:rPr>
        <w:instrText xml:space="preserve"> </w:instrText>
      </w:r>
      <w:r w:rsidR="00912EE5">
        <w:rPr>
          <w:rFonts w:cs="Times New Roman"/>
          <w:color w:val="EE0000"/>
        </w:rPr>
        <w:instrText>−</w:instrText>
      </w:r>
      <w:r w:rsidR="00912EE5">
        <w:rPr>
          <w:rFonts w:hint="eastAsia"/>
          <w:color w:val="EE0000"/>
        </w:rPr>
        <w:instrText xml:space="preserve"> </w:instrText>
      </w:r>
      <w:r w:rsidR="00912EE5" w:rsidRPr="00912EE5">
        <w:rPr>
          <w:rFonts w:hint="eastAsia"/>
          <w:i/>
          <w:iCs/>
          <w:color w:val="EE0000"/>
        </w:rPr>
        <w:instrText>k</w:instrText>
      </w:r>
      <w:r w:rsidR="00912EE5">
        <w:rPr>
          <w:rFonts w:hint="eastAsia"/>
          <w:color w:val="EE0000"/>
        </w:rPr>
        <w:instrText>,2</w:instrText>
      </w:r>
      <w:r w:rsidR="00912EE5" w:rsidRPr="00912EE5">
        <w:rPr>
          <w:rFonts w:hint="eastAsia"/>
          <w:i/>
          <w:iCs/>
          <w:color w:val="EE0000"/>
        </w:rPr>
        <w:instrText>g</w:instrText>
      </w:r>
      <w:r w:rsidR="00912EE5">
        <w:rPr>
          <w:rFonts w:hint="eastAsia"/>
          <w:color w:val="EE0000"/>
        </w:rPr>
        <w:instrText>)</w:instrText>
      </w:r>
      <w:r w:rsidR="00912EE5">
        <w:rPr>
          <w:color w:val="EE0000"/>
        </w:rPr>
        <w:instrText xml:space="preserve"> </w:instrText>
      </w:r>
      <w:r w:rsidR="00912EE5">
        <w:rPr>
          <w:color w:val="EE0000"/>
        </w:rPr>
        <w:fldChar w:fldCharType="separate"/>
      </w:r>
      <w:r w:rsidR="00912EE5">
        <w:rPr>
          <w:color w:val="EE0000"/>
        </w:rPr>
        <w:fldChar w:fldCharType="end"/>
      </w:r>
      <w:r w:rsidR="00912EE5" w:rsidRPr="00912EE5">
        <w:rPr>
          <w:rFonts w:asciiTheme="majorBidi" w:hAnsiTheme="majorBidi" w:cstheme="majorBidi"/>
          <w:color w:val="EE0000"/>
        </w:rPr>
        <w:t>×</w:t>
      </w:r>
      <w:r w:rsidR="00912EE5">
        <w:rPr>
          <w:rFonts w:hint="eastAsia"/>
          <w:color w:val="EE0000"/>
        </w:rPr>
        <w:t>100%</w:t>
      </w:r>
    </w:p>
    <w:p w14:paraId="3E714F38" w14:textId="604CCF57" w:rsidR="006E561A" w:rsidRPr="00F979AE" w:rsidRDefault="00000000" w:rsidP="002856CA">
      <w:pPr>
        <w:rPr>
          <w:color w:val="EE0000"/>
        </w:rPr>
      </w:pPr>
      <w:r w:rsidRPr="00F979AE">
        <w:rPr>
          <w:color w:val="EE0000"/>
        </w:rPr>
        <w:t>当地重力加速度大小取</w:t>
      </w:r>
      <w:r w:rsidR="00912EE5" w:rsidRPr="00912EE5">
        <w:rPr>
          <w:rFonts w:hint="eastAsia"/>
          <w:i/>
          <w:iCs/>
          <w:color w:val="EE0000"/>
        </w:rPr>
        <w:t>g</w:t>
      </w:r>
      <w:r w:rsidR="00912EE5">
        <w:rPr>
          <w:rFonts w:hint="eastAsia"/>
          <w:color w:val="EE0000"/>
        </w:rPr>
        <w:t xml:space="preserve"> = 9.80 m/s</w:t>
      </w:r>
      <w:r w:rsidR="00912EE5">
        <w:rPr>
          <w:rFonts w:hint="eastAsia"/>
          <w:color w:val="EE0000"/>
          <w:vertAlign w:val="superscript"/>
        </w:rPr>
        <w:t>2</w:t>
      </w:r>
      <w:r w:rsidRPr="00F979AE">
        <w:rPr>
          <w:color w:val="EE0000"/>
        </w:rPr>
        <w:t>，代入数据可得</w:t>
      </w:r>
      <w:r w:rsidR="00912EE5" w:rsidRPr="00912EE5">
        <w:rPr>
          <w:rFonts w:cs="Times New Roman"/>
          <w:i/>
          <w:iCs/>
          <w:color w:val="EE0000"/>
        </w:rPr>
        <w:t>η</w:t>
      </w:r>
      <w:r w:rsidR="00912EE5">
        <w:rPr>
          <w:rFonts w:cs="Times New Roman" w:hint="eastAsia"/>
          <w:color w:val="EE0000"/>
        </w:rPr>
        <w:t xml:space="preserve"> </w:t>
      </w:r>
      <w:r w:rsidR="00912EE5" w:rsidRPr="00912EE5">
        <w:rPr>
          <w:rFonts w:asciiTheme="majorBidi" w:hAnsiTheme="majorBidi" w:cstheme="majorBidi"/>
          <w:color w:val="EE0000"/>
        </w:rPr>
        <w:t>≈</w:t>
      </w:r>
      <w:r w:rsidR="00912EE5">
        <w:rPr>
          <w:rFonts w:hint="eastAsia"/>
          <w:color w:val="EE0000"/>
        </w:rPr>
        <w:t xml:space="preserve"> 3.1%</w:t>
      </w:r>
      <w:r w:rsidR="0052138A">
        <w:rPr>
          <w:rFonts w:hint="eastAsia"/>
          <w:color w:val="EE0000"/>
        </w:rPr>
        <w:t>。</w:t>
      </w:r>
      <w:r w:rsidRPr="00F979AE">
        <w:rPr>
          <w:noProof/>
          <w:color w:val="EE0000"/>
          <w:position w:val="-12"/>
        </w:rPr>
        <w:drawing>
          <wp:inline distT="0" distB="0" distL="0" distR="0" wp14:anchorId="7F4EA403" wp14:editId="06F7124F">
            <wp:extent cx="127000" cy="76200"/>
            <wp:effectExtent l="0" t="0" r="0" b="0"/>
            <wp:docPr id="1496334646" name="图片 1496334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334646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D9386" w14:textId="730B0C5A" w:rsidR="00F979AE" w:rsidRDefault="00F979AE" w:rsidP="00036653">
      <w:pPr>
        <w:rPr>
          <w:color w:val="EE0000"/>
        </w:rPr>
      </w:pPr>
    </w:p>
    <w:p w14:paraId="1BF8F648" w14:textId="6841E2A6" w:rsidR="006E561A" w:rsidRPr="00775135" w:rsidRDefault="00755DD9" w:rsidP="00775135">
      <w:pPr>
        <w:pStyle w:val="a9"/>
        <w:numPr>
          <w:ilvl w:val="0"/>
          <w:numId w:val="2"/>
        </w:numPr>
        <w:ind w:firstLineChars="0"/>
      </w:pPr>
      <w:r w:rsidRPr="00775135">
        <w:rPr>
          <w:noProof/>
        </w:rPr>
        <w:drawing>
          <wp:anchor distT="0" distB="0" distL="114300" distR="114300" simplePos="0" relativeHeight="251648000" behindDoc="0" locked="0" layoutInCell="1" allowOverlap="1" wp14:anchorId="601DB790" wp14:editId="5B75878C">
            <wp:simplePos x="0" y="0"/>
            <wp:positionH relativeFrom="margin">
              <wp:posOffset>3592195</wp:posOffset>
            </wp:positionH>
            <wp:positionV relativeFrom="paragraph">
              <wp:posOffset>18415</wp:posOffset>
            </wp:positionV>
            <wp:extent cx="1663700" cy="2190750"/>
            <wp:effectExtent l="0" t="0" r="0" b="0"/>
            <wp:wrapSquare wrapText="bothSides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6D3858">
        <w:rPr>
          <w:rFonts w:hint="eastAsia"/>
        </w:rPr>
        <w:t>（</w:t>
      </w:r>
      <w:r w:rsidR="006D3858">
        <w:rPr>
          <w:rFonts w:hint="eastAsia"/>
        </w:rPr>
        <w:t>10</w:t>
      </w:r>
      <w:r w:rsidR="006D3858">
        <w:rPr>
          <w:rFonts w:hint="eastAsia"/>
        </w:rPr>
        <w:t>分）</w:t>
      </w:r>
      <w:r w:rsidR="002856CA" w:rsidRPr="00775135">
        <w:t>流式细胞仪可对不同类型的细胞进行分类收集，其原理如图所示。仅含有一个</w:t>
      </w:r>
      <w:r w:rsidR="002856CA" w:rsidRPr="00775135">
        <w:rPr>
          <w:rFonts w:eastAsia="Times New Roman" w:cs="Times New Roman"/>
        </w:rPr>
        <w:t>A</w:t>
      </w:r>
      <w:r w:rsidR="002856CA" w:rsidRPr="00775135">
        <w:t>细胞或</w:t>
      </w:r>
      <w:r w:rsidR="002856CA" w:rsidRPr="00775135">
        <w:rPr>
          <w:rFonts w:eastAsia="Times New Roman" w:cs="Times New Roman"/>
        </w:rPr>
        <w:t>B</w:t>
      </w:r>
      <w:r w:rsidR="002856CA" w:rsidRPr="00775135">
        <w:t>细胞的小液滴从喷嘴喷出（另有一些液滴不含细胞），液滴质量均为</w:t>
      </w:r>
      <w:r w:rsidR="00912EE5" w:rsidRPr="00775135">
        <w:rPr>
          <w:rFonts w:hint="eastAsia"/>
          <w:i/>
          <w:iCs/>
        </w:rPr>
        <w:t>m</w:t>
      </w:r>
      <w:r w:rsidR="00912EE5" w:rsidRPr="00775135">
        <w:rPr>
          <w:rFonts w:hint="eastAsia"/>
        </w:rPr>
        <w:t xml:space="preserve"> = 2.0</w:t>
      </w:r>
      <w:r w:rsidR="00912EE5" w:rsidRPr="00775135">
        <w:rPr>
          <w:rFonts w:asciiTheme="majorBidi" w:hAnsiTheme="majorBidi" w:cstheme="majorBidi"/>
        </w:rPr>
        <w:t>×</w:t>
      </w:r>
      <w:r w:rsidR="00912EE5" w:rsidRPr="00775135">
        <w:rPr>
          <w:rFonts w:hint="eastAsia"/>
        </w:rPr>
        <w:t>10</w:t>
      </w:r>
      <w:r w:rsidR="00912EE5" w:rsidRPr="00775135">
        <w:rPr>
          <w:rFonts w:cs="Times New Roman"/>
          <w:vertAlign w:val="superscript"/>
        </w:rPr>
        <w:t>−</w:t>
      </w:r>
      <w:r w:rsidR="00912EE5" w:rsidRPr="00775135">
        <w:rPr>
          <w:rFonts w:hint="eastAsia"/>
          <w:vertAlign w:val="superscript"/>
        </w:rPr>
        <w:t>10</w:t>
      </w:r>
      <w:r w:rsidR="00912EE5" w:rsidRPr="00775135">
        <w:rPr>
          <w:rFonts w:hint="eastAsia"/>
        </w:rPr>
        <w:t xml:space="preserve"> kg</w:t>
      </w:r>
      <w:r w:rsidR="002856CA" w:rsidRPr="00775135">
        <w:t>。当液滴穿过激光束、充电环时被分类充电，使含</w:t>
      </w:r>
      <w:r w:rsidR="002856CA" w:rsidRPr="00775135">
        <w:rPr>
          <w:rFonts w:eastAsia="Times New Roman" w:cs="Times New Roman"/>
        </w:rPr>
        <w:t>A</w:t>
      </w:r>
      <w:r w:rsidR="002856CA" w:rsidRPr="00775135">
        <w:t>、</w:t>
      </w:r>
      <w:r w:rsidR="002856CA" w:rsidRPr="00775135">
        <w:rPr>
          <w:rFonts w:eastAsia="Times New Roman" w:cs="Times New Roman"/>
        </w:rPr>
        <w:t>B</w:t>
      </w:r>
      <w:r w:rsidR="002856CA" w:rsidRPr="00775135">
        <w:t>细胞的液滴分别带上正、负电荷，电荷量均为</w:t>
      </w:r>
      <w:r w:rsidR="00912EE5" w:rsidRPr="00775135">
        <w:rPr>
          <w:rFonts w:hint="eastAsia"/>
          <w:i/>
          <w:iCs/>
        </w:rPr>
        <w:t>q</w:t>
      </w:r>
      <w:r w:rsidR="00912EE5" w:rsidRPr="00775135">
        <w:rPr>
          <w:rFonts w:hint="eastAsia"/>
        </w:rPr>
        <w:t xml:space="preserve"> = 1.0</w:t>
      </w:r>
      <w:r w:rsidR="00912EE5" w:rsidRPr="00775135">
        <w:rPr>
          <w:rFonts w:asciiTheme="majorBidi" w:hAnsiTheme="majorBidi" w:cstheme="majorBidi"/>
        </w:rPr>
        <w:t>×</w:t>
      </w:r>
      <w:r w:rsidR="00912EE5" w:rsidRPr="00775135">
        <w:rPr>
          <w:rFonts w:hint="eastAsia"/>
        </w:rPr>
        <w:t>10</w:t>
      </w:r>
      <w:r w:rsidR="00912EE5" w:rsidRPr="00775135">
        <w:rPr>
          <w:rFonts w:cs="Times New Roman"/>
          <w:vertAlign w:val="superscript"/>
        </w:rPr>
        <w:t>−</w:t>
      </w:r>
      <w:r w:rsidR="00912EE5" w:rsidRPr="00775135">
        <w:rPr>
          <w:rFonts w:hint="eastAsia"/>
          <w:vertAlign w:val="superscript"/>
        </w:rPr>
        <w:t>13</w:t>
      </w:r>
      <w:r w:rsidR="00912EE5" w:rsidRPr="00775135">
        <w:rPr>
          <w:rFonts w:hint="eastAsia"/>
        </w:rPr>
        <w:t xml:space="preserve"> C</w:t>
      </w:r>
      <w:r w:rsidR="002856CA" w:rsidRPr="00775135">
        <w:t>。随后，液滴以</w:t>
      </w:r>
      <w:r w:rsidR="00912EE5" w:rsidRPr="00775135">
        <w:rPr>
          <w:rFonts w:ascii="Book Antiqua" w:hAnsi="Book Antiqua"/>
          <w:i/>
          <w:iCs/>
        </w:rPr>
        <w:t>v</w:t>
      </w:r>
      <w:r w:rsidR="00912EE5" w:rsidRPr="00775135">
        <w:rPr>
          <w:rFonts w:hint="eastAsia"/>
        </w:rPr>
        <w:t xml:space="preserve"> = 2.0 m/s</w:t>
      </w:r>
      <w:r w:rsidR="002856CA" w:rsidRPr="00775135">
        <w:t>的速度竖直进入长度为</w:t>
      </w:r>
      <w:r w:rsidR="00775135" w:rsidRPr="00775135">
        <w:rPr>
          <w:rFonts w:hint="eastAsia"/>
          <w:i/>
          <w:iCs/>
        </w:rPr>
        <w:t>l</w:t>
      </w:r>
      <w:r w:rsidR="00775135" w:rsidRPr="00775135">
        <w:rPr>
          <w:rFonts w:hint="eastAsia"/>
        </w:rPr>
        <w:t xml:space="preserve"> = 2.0</w:t>
      </w:r>
      <w:r w:rsidR="00775135" w:rsidRPr="00775135">
        <w:rPr>
          <w:rFonts w:asciiTheme="majorBidi" w:hAnsiTheme="majorBidi" w:cstheme="majorBidi"/>
        </w:rPr>
        <w:t>×</w:t>
      </w:r>
      <w:r w:rsidR="00775135" w:rsidRPr="00775135">
        <w:rPr>
          <w:rFonts w:hint="eastAsia"/>
        </w:rPr>
        <w:t>10</w:t>
      </w:r>
      <w:r w:rsidR="00775135" w:rsidRPr="00775135">
        <w:rPr>
          <w:rFonts w:cs="Times New Roman"/>
          <w:vertAlign w:val="superscript"/>
        </w:rPr>
        <w:t>−</w:t>
      </w:r>
      <w:r w:rsidR="00775135" w:rsidRPr="00775135">
        <w:rPr>
          <w:rFonts w:cs="Times New Roman" w:hint="eastAsia"/>
          <w:vertAlign w:val="superscript"/>
        </w:rPr>
        <w:t>2</w:t>
      </w:r>
      <w:r w:rsidR="00775135" w:rsidRPr="00775135">
        <w:rPr>
          <w:rFonts w:hint="eastAsia"/>
        </w:rPr>
        <w:t xml:space="preserve"> m</w:t>
      </w:r>
      <w:r w:rsidR="002856CA" w:rsidRPr="00775135">
        <w:t>的电极板间，板间电场均匀、方向水平向右，电场强度大小为</w:t>
      </w:r>
      <w:r w:rsidR="00775135" w:rsidRPr="00775135">
        <w:rPr>
          <w:rFonts w:hint="eastAsia"/>
          <w:i/>
          <w:iCs/>
        </w:rPr>
        <w:t>E</w:t>
      </w:r>
      <w:r w:rsidR="00775135" w:rsidRPr="00775135">
        <w:rPr>
          <w:rFonts w:hint="eastAsia"/>
        </w:rPr>
        <w:t xml:space="preserve"> = 2.0</w:t>
      </w:r>
      <w:r w:rsidR="00775135" w:rsidRPr="00775135">
        <w:rPr>
          <w:rFonts w:asciiTheme="majorBidi" w:hAnsiTheme="majorBidi" w:cstheme="majorBidi"/>
        </w:rPr>
        <w:t>×</w:t>
      </w:r>
      <w:r w:rsidR="00775135" w:rsidRPr="00775135">
        <w:rPr>
          <w:rFonts w:hint="eastAsia"/>
        </w:rPr>
        <w:t>10</w:t>
      </w:r>
      <w:r w:rsidR="00775135" w:rsidRPr="00775135">
        <w:rPr>
          <w:rFonts w:cs="Times New Roman" w:hint="eastAsia"/>
          <w:vertAlign w:val="superscript"/>
        </w:rPr>
        <w:t>5</w:t>
      </w:r>
      <w:r w:rsidR="00775135" w:rsidRPr="00775135">
        <w:rPr>
          <w:rFonts w:hint="eastAsia"/>
        </w:rPr>
        <w:t xml:space="preserve"> N/C</w:t>
      </w:r>
      <w:r w:rsidR="002856CA" w:rsidRPr="00775135">
        <w:t>。含细胞的液滴最终被分别收集在极板下方</w:t>
      </w:r>
      <w:r w:rsidR="00912EE5" w:rsidRPr="00775135">
        <w:rPr>
          <w:rFonts w:hint="eastAsia"/>
          <w:i/>
          <w:iCs/>
        </w:rPr>
        <w:t>h</w:t>
      </w:r>
      <w:r w:rsidR="00912EE5" w:rsidRPr="00775135">
        <w:rPr>
          <w:rFonts w:hint="eastAsia"/>
        </w:rPr>
        <w:t xml:space="preserve"> = 0.1 m</w:t>
      </w:r>
      <w:r w:rsidR="002856CA" w:rsidRPr="00775135">
        <w:t>处的</w:t>
      </w:r>
      <w:r w:rsidR="002856CA" w:rsidRPr="00775135">
        <w:rPr>
          <w:rFonts w:eastAsia="Times New Roman" w:cs="Times New Roman"/>
        </w:rPr>
        <w:t>A</w:t>
      </w:r>
      <w:r w:rsidR="002856CA" w:rsidRPr="00775135">
        <w:t>、</w:t>
      </w:r>
      <w:r w:rsidR="002856CA" w:rsidRPr="00775135">
        <w:rPr>
          <w:rFonts w:eastAsia="Times New Roman" w:cs="Times New Roman"/>
        </w:rPr>
        <w:t>B</w:t>
      </w:r>
      <w:r w:rsidR="002856CA" w:rsidRPr="00775135">
        <w:t>收集管中。不计重力、空气阻力以及带电液滴间的作用。</w:t>
      </w:r>
      <w:commentRangeStart w:id="12"/>
      <w:r w:rsidR="002856CA" w:rsidRPr="00775135">
        <w:t>求</w:t>
      </w:r>
      <w:commentRangeEnd w:id="12"/>
      <w:r w:rsidR="00775135" w:rsidRPr="00775135">
        <w:rPr>
          <w:rStyle w:val="aa"/>
        </w:rPr>
        <w:commentReference w:id="12"/>
      </w:r>
      <w:r w:rsidR="002856CA" w:rsidRPr="00775135">
        <w:t>：</w:t>
      </w:r>
    </w:p>
    <w:p w14:paraId="3E1EBE57" w14:textId="77777777" w:rsidR="006E561A" w:rsidRPr="00775135" w:rsidRDefault="00000000" w:rsidP="00036653">
      <w:r w:rsidRPr="00775135">
        <w:t>（</w:t>
      </w:r>
      <w:r w:rsidRPr="00775135">
        <w:t>1</w:t>
      </w:r>
      <w:r w:rsidRPr="00775135">
        <w:t>）含</w:t>
      </w:r>
      <w:r w:rsidRPr="00775135">
        <w:rPr>
          <w:rFonts w:eastAsia="Times New Roman" w:cs="Times New Roman"/>
        </w:rPr>
        <w:t>A</w:t>
      </w:r>
      <w:r w:rsidRPr="00775135">
        <w:t>细胞的液滴离开电场时偏转的距离；</w:t>
      </w:r>
    </w:p>
    <w:p w14:paraId="3C78F74F" w14:textId="77777777" w:rsidR="006E561A" w:rsidRPr="00775135" w:rsidRDefault="00000000" w:rsidP="00036653">
      <w:r w:rsidRPr="00775135">
        <w:t>（</w:t>
      </w:r>
      <w:r w:rsidRPr="00775135">
        <w:t>2</w:t>
      </w:r>
      <w:r w:rsidRPr="00775135">
        <w:t>）</w:t>
      </w:r>
      <w:r w:rsidRPr="00775135">
        <w:rPr>
          <w:rFonts w:eastAsia="Times New Roman" w:cs="Times New Roman"/>
        </w:rPr>
        <w:t>A</w:t>
      </w:r>
      <w:r w:rsidRPr="00775135">
        <w:t>、</w:t>
      </w:r>
      <w:r w:rsidRPr="00775135">
        <w:rPr>
          <w:rFonts w:eastAsia="Times New Roman" w:cs="Times New Roman"/>
        </w:rPr>
        <w:t>B</w:t>
      </w:r>
      <w:r w:rsidRPr="00775135">
        <w:t>细胞收集管的间距。</w:t>
      </w:r>
    </w:p>
    <w:p w14:paraId="638750F3" w14:textId="715007D8" w:rsidR="006E561A" w:rsidRPr="00F979AE" w:rsidRDefault="00000000" w:rsidP="000D3A3A">
      <w:pPr>
        <w:rPr>
          <w:color w:val="EE0000"/>
        </w:rPr>
      </w:pPr>
      <w:r w:rsidRPr="00F979AE">
        <w:rPr>
          <w:color w:val="EE0000"/>
        </w:rPr>
        <w:t>【解析】</w:t>
      </w:r>
      <w:r w:rsidR="002856CA">
        <w:rPr>
          <w:rFonts w:hint="eastAsia"/>
          <w:color w:val="EE0000"/>
        </w:rPr>
        <w:t>（</w:t>
      </w:r>
      <w:r w:rsidR="002856CA">
        <w:rPr>
          <w:rFonts w:hint="eastAsia"/>
          <w:color w:val="EE0000"/>
        </w:rPr>
        <w:t>1</w:t>
      </w:r>
      <w:r w:rsidR="002856CA">
        <w:rPr>
          <w:rFonts w:hint="eastAsia"/>
          <w:color w:val="EE0000"/>
        </w:rPr>
        <w:t>）</w:t>
      </w:r>
      <w:r w:rsidRPr="00F979AE">
        <w:rPr>
          <w:color w:val="EE0000"/>
        </w:rPr>
        <w:t>由题意可知含</w:t>
      </w:r>
      <w:r w:rsidRPr="00F979AE">
        <w:rPr>
          <w:rFonts w:eastAsia="Times New Roman" w:cs="Times New Roman"/>
          <w:color w:val="EE0000"/>
        </w:rPr>
        <w:t>A</w:t>
      </w:r>
      <w:r w:rsidRPr="00F979AE">
        <w:rPr>
          <w:color w:val="EE0000"/>
        </w:rPr>
        <w:t>细胞的液滴在电场中做类平抛运动，垂直于电极板方向则</w:t>
      </w:r>
      <w:r w:rsidR="00775135" w:rsidRPr="00775135">
        <w:rPr>
          <w:rFonts w:hint="eastAsia"/>
          <w:i/>
          <w:iCs/>
          <w:color w:val="EE0000"/>
        </w:rPr>
        <w:t>l</w:t>
      </w:r>
      <w:r w:rsidR="00775135">
        <w:rPr>
          <w:rFonts w:hint="eastAsia"/>
          <w:color w:val="EE0000"/>
        </w:rPr>
        <w:t xml:space="preserve"> = </w:t>
      </w:r>
      <w:r w:rsidR="00775135" w:rsidRPr="00775135">
        <w:rPr>
          <w:rFonts w:ascii="Book Antiqua" w:hAnsi="Book Antiqua"/>
          <w:i/>
          <w:iCs/>
          <w:color w:val="EE0000"/>
        </w:rPr>
        <w:t>v</w:t>
      </w:r>
      <w:r w:rsidR="00775135" w:rsidRPr="00775135">
        <w:rPr>
          <w:rFonts w:hint="eastAsia"/>
          <w:i/>
          <w:iCs/>
          <w:color w:val="EE0000"/>
        </w:rPr>
        <w:t>t</w:t>
      </w:r>
      <w:r w:rsidR="00775135">
        <w:rPr>
          <w:rFonts w:hint="eastAsia"/>
          <w:color w:val="EE0000"/>
          <w:vertAlign w:val="subscript"/>
        </w:rPr>
        <w:t>1</w:t>
      </w:r>
      <w:r w:rsidR="00775135">
        <w:rPr>
          <w:rFonts w:hint="eastAsia"/>
          <w:color w:val="EE0000"/>
        </w:rPr>
        <w:t>，</w:t>
      </w:r>
      <w:r w:rsidRPr="00F979AE">
        <w:rPr>
          <w:color w:val="EE0000"/>
        </w:rPr>
        <w:t>沿电极板方向</w:t>
      </w:r>
      <w:r w:rsidR="000D3A3A" w:rsidRPr="000D3A3A">
        <w:rPr>
          <w:rFonts w:hint="eastAsia"/>
          <w:i/>
          <w:iCs/>
          <w:color w:val="EE0000"/>
        </w:rPr>
        <w:t>x</w:t>
      </w:r>
      <w:r w:rsidR="000D3A3A">
        <w:rPr>
          <w:rFonts w:hint="eastAsia"/>
          <w:color w:val="EE0000"/>
          <w:vertAlign w:val="subscript"/>
        </w:rPr>
        <w:t>1</w:t>
      </w:r>
      <w:r w:rsidR="000D3A3A">
        <w:rPr>
          <w:rFonts w:hint="eastAsia"/>
          <w:color w:val="EE0000"/>
        </w:rPr>
        <w:t xml:space="preserve"> = </w:t>
      </w:r>
      <w:r w:rsidR="000D3A3A">
        <w:rPr>
          <w:color w:val="EE0000"/>
        </w:rPr>
        <w:fldChar w:fldCharType="begin"/>
      </w:r>
      <w:r w:rsidR="000D3A3A">
        <w:rPr>
          <w:color w:val="EE0000"/>
        </w:rPr>
        <w:instrText xml:space="preserve"> </w:instrText>
      </w:r>
      <w:r w:rsidR="000D3A3A">
        <w:rPr>
          <w:rFonts w:hint="eastAsia"/>
          <w:color w:val="EE0000"/>
        </w:rPr>
        <w:instrText>EQ \F(1,2)</w:instrText>
      </w:r>
      <w:r w:rsidR="000D3A3A">
        <w:rPr>
          <w:color w:val="EE0000"/>
        </w:rPr>
        <w:instrText xml:space="preserve"> </w:instrText>
      </w:r>
      <w:r w:rsidR="000D3A3A">
        <w:rPr>
          <w:color w:val="EE0000"/>
        </w:rPr>
        <w:fldChar w:fldCharType="separate"/>
      </w:r>
      <w:r w:rsidR="000D3A3A">
        <w:rPr>
          <w:color w:val="EE0000"/>
        </w:rPr>
        <w:fldChar w:fldCharType="end"/>
      </w:r>
      <w:r w:rsidR="000D3A3A" w:rsidRPr="000D3A3A">
        <w:rPr>
          <w:rFonts w:hint="eastAsia"/>
          <w:i/>
          <w:iCs/>
          <w:color w:val="EE0000"/>
        </w:rPr>
        <w:t>at</w:t>
      </w:r>
      <w:r w:rsidR="000D3A3A">
        <w:rPr>
          <w:rFonts w:hint="eastAsia"/>
          <w:color w:val="EE0000"/>
          <w:vertAlign w:val="subscript"/>
        </w:rPr>
        <w:t>1</w:t>
      </w:r>
      <w:r w:rsidR="000D3A3A">
        <w:rPr>
          <w:rFonts w:hint="eastAsia"/>
          <w:color w:val="EE0000"/>
          <w:vertAlign w:val="superscript"/>
        </w:rPr>
        <w:t>2</w:t>
      </w:r>
    </w:p>
    <w:p w14:paraId="59397888" w14:textId="74A680C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lastRenderedPageBreak/>
        <w:t>由牛顿第二定律</w:t>
      </w:r>
      <w:r w:rsidR="000D3A3A" w:rsidRPr="000D3A3A">
        <w:rPr>
          <w:rFonts w:hint="eastAsia"/>
          <w:i/>
          <w:iCs/>
          <w:color w:val="EE0000"/>
        </w:rPr>
        <w:t>qE</w:t>
      </w:r>
      <w:r w:rsidR="000D3A3A">
        <w:rPr>
          <w:rFonts w:hint="eastAsia"/>
          <w:color w:val="EE0000"/>
        </w:rPr>
        <w:t xml:space="preserve"> = </w:t>
      </w:r>
      <w:r w:rsidR="000D3A3A" w:rsidRPr="000D3A3A">
        <w:rPr>
          <w:rFonts w:hint="eastAsia"/>
          <w:i/>
          <w:iCs/>
          <w:color w:val="EE0000"/>
        </w:rPr>
        <w:t>ma</w:t>
      </w:r>
    </w:p>
    <w:p w14:paraId="0CD1D5B9" w14:textId="3C3744CF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解得含</w:t>
      </w:r>
      <w:r w:rsidRPr="00F979AE">
        <w:rPr>
          <w:rFonts w:eastAsia="Times New Roman" w:cs="Times New Roman"/>
          <w:color w:val="EE0000"/>
        </w:rPr>
        <w:t>A</w:t>
      </w:r>
      <w:r w:rsidRPr="00F979AE">
        <w:rPr>
          <w:color w:val="EE0000"/>
        </w:rPr>
        <w:t>细胞的液滴离开电场时偏转的距离为</w:t>
      </w:r>
      <w:r w:rsidR="00775135" w:rsidRPr="00775135">
        <w:rPr>
          <w:rFonts w:hint="eastAsia"/>
          <w:i/>
          <w:iCs/>
          <w:color w:val="EE0000"/>
        </w:rPr>
        <w:t>x</w:t>
      </w:r>
      <w:r w:rsidR="00775135">
        <w:rPr>
          <w:rFonts w:hint="eastAsia"/>
          <w:color w:val="EE0000"/>
          <w:vertAlign w:val="subscript"/>
        </w:rPr>
        <w:t>1</w:t>
      </w:r>
      <w:r w:rsidR="00775135">
        <w:rPr>
          <w:rFonts w:hint="eastAsia"/>
          <w:color w:val="EE0000"/>
        </w:rPr>
        <w:t xml:space="preserve"> = 5</w:t>
      </w:r>
      <w:r w:rsidR="00775135" w:rsidRPr="00775135">
        <w:rPr>
          <w:rFonts w:asciiTheme="majorBidi" w:hAnsiTheme="majorBidi" w:cstheme="majorBidi"/>
          <w:color w:val="EE0000"/>
        </w:rPr>
        <w:t>×</w:t>
      </w:r>
      <w:r w:rsidR="00775135" w:rsidRPr="00775135">
        <w:rPr>
          <w:rFonts w:hint="eastAsia"/>
          <w:color w:val="EE0000"/>
        </w:rPr>
        <w:t>10</w:t>
      </w:r>
      <w:r w:rsidR="00775135" w:rsidRPr="00775135">
        <w:rPr>
          <w:rFonts w:cs="Times New Roman"/>
          <w:color w:val="EE0000"/>
          <w:vertAlign w:val="superscript"/>
        </w:rPr>
        <w:t>−</w:t>
      </w:r>
      <w:r w:rsidR="00775135">
        <w:rPr>
          <w:rFonts w:cs="Times New Roman" w:hint="eastAsia"/>
          <w:color w:val="EE0000"/>
          <w:vertAlign w:val="superscript"/>
        </w:rPr>
        <w:t>3</w:t>
      </w:r>
      <w:r w:rsidR="00775135" w:rsidRPr="00775135">
        <w:rPr>
          <w:rFonts w:hint="eastAsia"/>
          <w:color w:val="EE0000"/>
        </w:rPr>
        <w:t xml:space="preserve"> m</w:t>
      </w:r>
    </w:p>
    <w:p w14:paraId="5D9D92BB" w14:textId="34B5C6C9" w:rsidR="006E561A" w:rsidRPr="000D3A3A" w:rsidRDefault="002856CA" w:rsidP="002856CA">
      <w:pPr>
        <w:rPr>
          <w:color w:val="EE0000"/>
          <w:vertAlign w:val="subscript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含</w:t>
      </w:r>
      <w:r w:rsidRPr="00F979AE">
        <w:rPr>
          <w:rFonts w:eastAsia="Times New Roman" w:cs="Times New Roman"/>
          <w:color w:val="EE0000"/>
        </w:rPr>
        <w:t>A</w:t>
      </w:r>
      <w:r w:rsidRPr="00F979AE">
        <w:rPr>
          <w:color w:val="EE0000"/>
        </w:rPr>
        <w:t>细胞的液滴离开电场后做匀速直线运动，则</w:t>
      </w:r>
      <w:r w:rsidR="000D3A3A" w:rsidRPr="000D3A3A">
        <w:rPr>
          <w:rFonts w:hint="eastAsia"/>
          <w:i/>
          <w:iCs/>
          <w:color w:val="EE0000"/>
        </w:rPr>
        <w:t>h</w:t>
      </w:r>
      <w:r w:rsidR="000D3A3A">
        <w:rPr>
          <w:rFonts w:hint="eastAsia"/>
          <w:color w:val="EE0000"/>
        </w:rPr>
        <w:t xml:space="preserve"> = </w:t>
      </w:r>
      <w:r w:rsidR="000D3A3A" w:rsidRPr="000D3A3A">
        <w:rPr>
          <w:rFonts w:ascii="Book Antiqua" w:hAnsi="Book Antiqua"/>
          <w:i/>
          <w:iCs/>
          <w:color w:val="EE0000"/>
        </w:rPr>
        <w:t>v</w:t>
      </w:r>
      <w:r w:rsidR="000D3A3A" w:rsidRPr="000D3A3A">
        <w:rPr>
          <w:rFonts w:hint="eastAsia"/>
          <w:i/>
          <w:iCs/>
          <w:color w:val="EE0000"/>
        </w:rPr>
        <w:t>t</w:t>
      </w:r>
      <w:r w:rsidR="000D3A3A">
        <w:rPr>
          <w:rFonts w:hint="eastAsia"/>
          <w:color w:val="EE0000"/>
          <w:vertAlign w:val="subscript"/>
        </w:rPr>
        <w:t>2</w:t>
      </w:r>
    </w:p>
    <w:p w14:paraId="0112EA87" w14:textId="58E97CD3" w:rsidR="006E561A" w:rsidRPr="00F979AE" w:rsidRDefault="00000000" w:rsidP="000D3A3A">
      <w:pPr>
        <w:spacing w:line="480" w:lineRule="auto"/>
        <w:rPr>
          <w:color w:val="EE0000"/>
        </w:rPr>
      </w:pPr>
      <w:r w:rsidRPr="00F979AE">
        <w:rPr>
          <w:color w:val="EE0000"/>
        </w:rPr>
        <w:t>则</w:t>
      </w:r>
      <w:r w:rsidR="000D3A3A" w:rsidRPr="000D3A3A">
        <w:rPr>
          <w:rFonts w:hint="eastAsia"/>
          <w:i/>
          <w:iCs/>
          <w:color w:val="EE0000"/>
        </w:rPr>
        <w:t>x</w:t>
      </w:r>
      <w:r w:rsidR="000D3A3A">
        <w:rPr>
          <w:rFonts w:hint="eastAsia"/>
          <w:color w:val="EE0000"/>
          <w:vertAlign w:val="subscript"/>
        </w:rPr>
        <w:t>2</w:t>
      </w:r>
      <w:r w:rsidR="000D3A3A">
        <w:rPr>
          <w:rFonts w:hint="eastAsia"/>
          <w:color w:val="EE0000"/>
        </w:rPr>
        <w:t xml:space="preserve"> = </w:t>
      </w:r>
      <w:r w:rsidR="000D3A3A" w:rsidRPr="000D3A3A">
        <w:rPr>
          <w:rFonts w:hint="eastAsia"/>
          <w:i/>
          <w:iCs/>
          <w:color w:val="EE0000"/>
        </w:rPr>
        <w:t>at</w:t>
      </w:r>
      <w:r w:rsidR="000D3A3A">
        <w:rPr>
          <w:rFonts w:hint="eastAsia"/>
          <w:color w:val="EE0000"/>
          <w:vertAlign w:val="subscript"/>
        </w:rPr>
        <w:t>1</w:t>
      </w:r>
      <w:r w:rsidR="000D3A3A" w:rsidRPr="000D3A3A">
        <w:rPr>
          <w:rFonts w:hint="eastAsia"/>
          <w:i/>
          <w:iCs/>
          <w:color w:val="EE0000"/>
        </w:rPr>
        <w:t>t</w:t>
      </w:r>
      <w:r w:rsidR="000D3A3A">
        <w:rPr>
          <w:rFonts w:hint="eastAsia"/>
          <w:color w:val="EE0000"/>
          <w:vertAlign w:val="subscript"/>
        </w:rPr>
        <w:t>2</w:t>
      </w:r>
    </w:p>
    <w:p w14:paraId="4DBBE14F" w14:textId="38877CFF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联立解得</w:t>
      </w:r>
      <w:r w:rsidR="00775135" w:rsidRPr="00775135">
        <w:rPr>
          <w:rFonts w:hint="eastAsia"/>
          <w:i/>
          <w:iCs/>
          <w:color w:val="EE0000"/>
        </w:rPr>
        <w:t>x</w:t>
      </w:r>
      <w:r w:rsidR="00775135">
        <w:rPr>
          <w:rFonts w:hint="eastAsia"/>
          <w:color w:val="EE0000"/>
          <w:vertAlign w:val="subscript"/>
        </w:rPr>
        <w:t>2</w:t>
      </w:r>
      <w:r w:rsidR="00775135">
        <w:rPr>
          <w:rFonts w:hint="eastAsia"/>
          <w:color w:val="EE0000"/>
        </w:rPr>
        <w:t xml:space="preserve"> = 0.05 m</w:t>
      </w:r>
    </w:p>
    <w:p w14:paraId="4A96492F" w14:textId="4E15824A" w:rsidR="000D3A3A" w:rsidRDefault="00000000" w:rsidP="00036653">
      <w:pPr>
        <w:rPr>
          <w:color w:val="EE0000"/>
        </w:rPr>
      </w:pPr>
      <w:r w:rsidRPr="00F979AE">
        <w:rPr>
          <w:color w:val="EE0000"/>
        </w:rPr>
        <w:t>有对称性可知则</w:t>
      </w:r>
      <w:r w:rsidRPr="00F979AE">
        <w:rPr>
          <w:rFonts w:eastAsia="Times New Roman" w:cs="Times New Roman"/>
          <w:color w:val="EE0000"/>
        </w:rPr>
        <w:t>A</w:t>
      </w:r>
      <w:r w:rsidRPr="00F979AE">
        <w:rPr>
          <w:color w:val="EE0000"/>
        </w:rPr>
        <w:t>、</w:t>
      </w:r>
      <w:r w:rsidRPr="00F979AE">
        <w:rPr>
          <w:rFonts w:eastAsia="Times New Roman" w:cs="Times New Roman"/>
          <w:color w:val="EE0000"/>
        </w:rPr>
        <w:t>B</w:t>
      </w:r>
      <w:r w:rsidRPr="00F979AE">
        <w:rPr>
          <w:color w:val="EE0000"/>
        </w:rPr>
        <w:t>细胞收集管的间距</w:t>
      </w:r>
      <w:r w:rsidR="000D3A3A">
        <w:rPr>
          <w:rFonts w:cs="Times New Roman"/>
          <w:color w:val="EE0000"/>
        </w:rPr>
        <w:t>Δ</w:t>
      </w:r>
      <w:r w:rsidR="000D3A3A" w:rsidRPr="000D3A3A">
        <w:rPr>
          <w:i/>
          <w:iCs/>
          <w:color w:val="EE0000"/>
        </w:rPr>
        <w:t>x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color w:val="EE0000"/>
        </w:rPr>
        <w:t>=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color w:val="EE0000"/>
        </w:rPr>
        <w:t>2(</w:t>
      </w:r>
      <w:r w:rsidR="000D3A3A" w:rsidRPr="000D3A3A">
        <w:rPr>
          <w:i/>
          <w:iCs/>
          <w:color w:val="EE0000"/>
        </w:rPr>
        <w:t>x</w:t>
      </w:r>
      <w:r w:rsidR="000D3A3A">
        <w:rPr>
          <w:rFonts w:hint="eastAsia"/>
          <w:color w:val="EE0000"/>
          <w:vertAlign w:val="subscript"/>
        </w:rPr>
        <w:t>1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color w:val="EE0000"/>
        </w:rPr>
        <w:t>+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i/>
          <w:iCs/>
          <w:color w:val="EE0000"/>
        </w:rPr>
        <w:t>x</w:t>
      </w:r>
      <w:r w:rsidR="000D3A3A">
        <w:rPr>
          <w:rFonts w:hint="eastAsia"/>
          <w:color w:val="EE0000"/>
          <w:vertAlign w:val="subscript"/>
        </w:rPr>
        <w:t>2</w:t>
      </w:r>
      <w:r w:rsidR="000D3A3A" w:rsidRPr="000D3A3A">
        <w:rPr>
          <w:color w:val="EE0000"/>
        </w:rPr>
        <w:t>)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color w:val="EE0000"/>
        </w:rPr>
        <w:t>=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color w:val="EE0000"/>
        </w:rPr>
        <w:t>2</w:t>
      </w:r>
      <w:r w:rsidR="000D3A3A" w:rsidRPr="000D3A3A">
        <w:rPr>
          <w:rFonts w:asciiTheme="majorBidi" w:hAnsiTheme="majorBidi" w:cstheme="majorBidi"/>
          <w:color w:val="EE0000"/>
        </w:rPr>
        <w:t>×</w:t>
      </w:r>
      <w:r w:rsidR="000D3A3A" w:rsidRPr="000D3A3A">
        <w:rPr>
          <w:color w:val="EE0000"/>
        </w:rPr>
        <w:t>(0.005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color w:val="EE0000"/>
        </w:rPr>
        <w:t>+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color w:val="EE0000"/>
        </w:rPr>
        <w:t>0.05)m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color w:val="EE0000"/>
        </w:rPr>
        <w:t>=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color w:val="EE0000"/>
        </w:rPr>
        <w:t>0.11</w:t>
      </w:r>
      <w:r w:rsidR="000D3A3A">
        <w:rPr>
          <w:rFonts w:hint="eastAsia"/>
          <w:color w:val="EE0000"/>
        </w:rPr>
        <w:t xml:space="preserve"> </w:t>
      </w:r>
      <w:r w:rsidR="000D3A3A" w:rsidRPr="000D3A3A">
        <w:rPr>
          <w:color w:val="EE0000"/>
        </w:rPr>
        <w:t>m</w:t>
      </w:r>
    </w:p>
    <w:p w14:paraId="281C04E1" w14:textId="77777777" w:rsidR="00F979AE" w:rsidRDefault="00F979AE" w:rsidP="00036653">
      <w:pPr>
        <w:rPr>
          <w:color w:val="EE0000"/>
        </w:rPr>
      </w:pPr>
    </w:p>
    <w:p w14:paraId="395BA9F6" w14:textId="574CB7D5" w:rsidR="006E561A" w:rsidRPr="00775135" w:rsidRDefault="00755DD9" w:rsidP="00F979AE">
      <w:pPr>
        <w:pStyle w:val="a9"/>
        <w:numPr>
          <w:ilvl w:val="0"/>
          <w:numId w:val="2"/>
        </w:numPr>
        <w:ind w:firstLineChars="0"/>
      </w:pPr>
      <w:r w:rsidRPr="00775135">
        <w:rPr>
          <w:noProof/>
        </w:rPr>
        <w:drawing>
          <wp:anchor distT="0" distB="0" distL="114300" distR="114300" simplePos="0" relativeHeight="251649024" behindDoc="0" locked="0" layoutInCell="1" allowOverlap="1" wp14:anchorId="2998501F" wp14:editId="1C092B99">
            <wp:simplePos x="0" y="0"/>
            <wp:positionH relativeFrom="margin">
              <wp:posOffset>3090545</wp:posOffset>
            </wp:positionH>
            <wp:positionV relativeFrom="paragraph">
              <wp:posOffset>91440</wp:posOffset>
            </wp:positionV>
            <wp:extent cx="2180590" cy="828675"/>
            <wp:effectExtent l="0" t="0" r="0" b="9525"/>
            <wp:wrapSquare wrapText="bothSides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18059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6D3858">
        <w:rPr>
          <w:rFonts w:hint="eastAsia"/>
        </w:rPr>
        <w:t>（</w:t>
      </w:r>
      <w:r w:rsidR="006D3858">
        <w:rPr>
          <w:rFonts w:hint="eastAsia"/>
        </w:rPr>
        <w:t>12</w:t>
      </w:r>
      <w:r w:rsidR="006D3858">
        <w:rPr>
          <w:rFonts w:hint="eastAsia"/>
        </w:rPr>
        <w:t>分）</w:t>
      </w:r>
      <w:r w:rsidR="002856CA" w:rsidRPr="00775135">
        <w:t>如图，在一段水平光滑直道上每间隔</w:t>
      </w:r>
      <w:r w:rsidR="00775135" w:rsidRPr="00775135">
        <w:rPr>
          <w:rFonts w:hint="eastAsia"/>
          <w:i/>
          <w:iCs/>
        </w:rPr>
        <w:t>l</w:t>
      </w:r>
      <w:r w:rsidR="00775135" w:rsidRPr="00775135">
        <w:rPr>
          <w:rFonts w:hint="eastAsia"/>
          <w:vertAlign w:val="subscript"/>
        </w:rPr>
        <w:t>1</w:t>
      </w:r>
      <w:r w:rsidR="00775135" w:rsidRPr="00775135">
        <w:rPr>
          <w:rFonts w:hint="eastAsia"/>
        </w:rPr>
        <w:t xml:space="preserve"> = 3 m</w:t>
      </w:r>
      <w:r w:rsidR="002856CA" w:rsidRPr="00775135">
        <w:t>铺设有宽度为</w:t>
      </w:r>
      <w:r w:rsidR="00775135" w:rsidRPr="00775135">
        <w:rPr>
          <w:rFonts w:hint="eastAsia"/>
          <w:i/>
          <w:iCs/>
        </w:rPr>
        <w:t>l</w:t>
      </w:r>
      <w:r w:rsidR="00775135" w:rsidRPr="00775135">
        <w:rPr>
          <w:rFonts w:hint="eastAsia"/>
          <w:vertAlign w:val="subscript"/>
        </w:rPr>
        <w:t>2</w:t>
      </w:r>
      <w:r w:rsidR="00775135" w:rsidRPr="00775135">
        <w:rPr>
          <w:rFonts w:hint="eastAsia"/>
        </w:rPr>
        <w:t xml:space="preserve"> = 2.4 m</w:t>
      </w:r>
      <w:r w:rsidR="002856CA" w:rsidRPr="00775135">
        <w:t>的防滑带。在最左端防滑带的左边缘静止有质量为</w:t>
      </w:r>
      <w:r w:rsidR="00775135" w:rsidRPr="00775135">
        <w:rPr>
          <w:rFonts w:hint="eastAsia"/>
          <w:i/>
          <w:iCs/>
        </w:rPr>
        <w:t>m</w:t>
      </w:r>
      <w:r w:rsidR="00775135" w:rsidRPr="00775135">
        <w:rPr>
          <w:rFonts w:hint="eastAsia"/>
          <w:vertAlign w:val="subscript"/>
        </w:rPr>
        <w:t>1</w:t>
      </w:r>
      <w:r w:rsidR="00775135" w:rsidRPr="00775135">
        <w:rPr>
          <w:rFonts w:hint="eastAsia"/>
        </w:rPr>
        <w:t xml:space="preserve"> = 2 kg</w:t>
      </w:r>
      <w:r w:rsidR="002856CA" w:rsidRPr="00775135">
        <w:t>的小物块</w:t>
      </w:r>
      <w:r w:rsidR="002856CA" w:rsidRPr="00775135">
        <w:rPr>
          <w:rFonts w:eastAsia="Times New Roman" w:cs="Times New Roman"/>
        </w:rPr>
        <w:t>P</w:t>
      </w:r>
      <w:r w:rsidR="002856CA" w:rsidRPr="00775135">
        <w:t>，另一质量为</w:t>
      </w:r>
      <w:r w:rsidR="00775135" w:rsidRPr="00775135">
        <w:rPr>
          <w:rFonts w:hint="eastAsia"/>
          <w:i/>
          <w:iCs/>
        </w:rPr>
        <w:t>m</w:t>
      </w:r>
      <w:r w:rsidR="00775135" w:rsidRPr="00775135">
        <w:rPr>
          <w:rFonts w:hint="eastAsia"/>
          <w:vertAlign w:val="subscript"/>
        </w:rPr>
        <w:t>2</w:t>
      </w:r>
      <w:r w:rsidR="00775135" w:rsidRPr="00775135">
        <w:rPr>
          <w:rFonts w:hint="eastAsia"/>
        </w:rPr>
        <w:t xml:space="preserve"> = 4 kg</w:t>
      </w:r>
      <w:r w:rsidR="002856CA" w:rsidRPr="00775135">
        <w:t>的小物块</w:t>
      </w:r>
      <w:r w:rsidR="002856CA" w:rsidRPr="00775135">
        <w:rPr>
          <w:rFonts w:eastAsia="Times New Roman" w:cs="Times New Roman"/>
        </w:rPr>
        <w:t>Q</w:t>
      </w:r>
      <w:r w:rsidR="002856CA" w:rsidRPr="00775135">
        <w:t>以</w:t>
      </w:r>
      <w:r w:rsidR="00775135" w:rsidRPr="00775135">
        <w:rPr>
          <w:rFonts w:ascii="Book Antiqua" w:hAnsi="Book Antiqua"/>
          <w:i/>
          <w:iCs/>
        </w:rPr>
        <w:t>v</w:t>
      </w:r>
      <w:r w:rsidR="00775135" w:rsidRPr="00775135">
        <w:rPr>
          <w:rFonts w:hint="eastAsia"/>
          <w:vertAlign w:val="subscript"/>
        </w:rPr>
        <w:t>0</w:t>
      </w:r>
      <w:r w:rsidR="00775135" w:rsidRPr="00775135">
        <w:rPr>
          <w:rFonts w:hint="eastAsia"/>
        </w:rPr>
        <w:t xml:space="preserve"> = 7 m/s</w:t>
      </w:r>
      <w:r w:rsidR="002856CA" w:rsidRPr="00775135">
        <w:t>的速度向右运动并与</w:t>
      </w:r>
      <w:r w:rsidR="002856CA" w:rsidRPr="00775135">
        <w:rPr>
          <w:rFonts w:eastAsia="Times New Roman" w:cs="Times New Roman"/>
        </w:rPr>
        <w:t>P</w:t>
      </w:r>
      <w:r w:rsidR="002856CA" w:rsidRPr="00775135">
        <w:t>发生正碰，且碰撞时间极短。已知碰撞后瞬间</w:t>
      </w:r>
      <w:r w:rsidR="002856CA" w:rsidRPr="00775135">
        <w:rPr>
          <w:rFonts w:eastAsia="Times New Roman" w:cs="Times New Roman"/>
        </w:rPr>
        <w:t>P</w:t>
      </w:r>
      <w:r w:rsidR="002856CA" w:rsidRPr="00775135">
        <w:t>的速度大小为</w:t>
      </w:r>
      <w:r w:rsidR="00775135" w:rsidRPr="00775135">
        <w:rPr>
          <w:rFonts w:ascii="Book Antiqua" w:hAnsi="Book Antiqua"/>
          <w:i/>
          <w:iCs/>
        </w:rPr>
        <w:t>v</w:t>
      </w:r>
      <w:r w:rsidR="00775135" w:rsidRPr="00775135">
        <w:rPr>
          <w:rFonts w:hint="eastAsia"/>
        </w:rPr>
        <w:t xml:space="preserve"> = 7 m/s</w:t>
      </w:r>
      <w:r w:rsidR="002856CA" w:rsidRPr="00775135">
        <w:t>，</w:t>
      </w:r>
      <w:r w:rsidR="002856CA" w:rsidRPr="00775135">
        <w:rPr>
          <w:rFonts w:eastAsia="Times New Roman" w:cs="Times New Roman"/>
        </w:rPr>
        <w:t>P</w:t>
      </w:r>
      <w:r w:rsidR="002856CA" w:rsidRPr="00775135">
        <w:t>、</w:t>
      </w:r>
      <w:r w:rsidR="002856CA" w:rsidRPr="00775135">
        <w:rPr>
          <w:rFonts w:eastAsia="Times New Roman" w:cs="Times New Roman"/>
        </w:rPr>
        <w:t>Q</w:t>
      </w:r>
      <w:r w:rsidR="002856CA" w:rsidRPr="00775135">
        <w:t>与防滑带间的动摩擦因数均为</w:t>
      </w:r>
      <w:r w:rsidR="00775135" w:rsidRPr="00775135">
        <w:rPr>
          <w:rFonts w:cs="Times New Roman"/>
          <w:i/>
          <w:iCs/>
        </w:rPr>
        <w:t>μ</w:t>
      </w:r>
      <w:r w:rsidR="00775135" w:rsidRPr="00775135">
        <w:rPr>
          <w:rFonts w:hint="eastAsia"/>
        </w:rPr>
        <w:t xml:space="preserve"> = 0.5</w:t>
      </w:r>
      <w:r w:rsidR="002856CA" w:rsidRPr="00775135">
        <w:t>，重力加速度大小</w:t>
      </w:r>
      <w:r w:rsidR="00775135" w:rsidRPr="00775135">
        <w:rPr>
          <w:rFonts w:hint="eastAsia"/>
          <w:i/>
          <w:iCs/>
        </w:rPr>
        <w:t>g</w:t>
      </w:r>
      <w:r w:rsidR="00775135" w:rsidRPr="00775135">
        <w:rPr>
          <w:rFonts w:hint="eastAsia"/>
        </w:rPr>
        <w:t xml:space="preserve"> = 10 m/s</w:t>
      </w:r>
      <w:r w:rsidR="00775135" w:rsidRPr="00775135">
        <w:rPr>
          <w:rFonts w:hint="eastAsia"/>
          <w:vertAlign w:val="superscript"/>
        </w:rPr>
        <w:t>2</w:t>
      </w:r>
      <w:r w:rsidR="002856CA" w:rsidRPr="00775135">
        <w:t>。</w:t>
      </w:r>
      <w:commentRangeStart w:id="13"/>
      <w:r w:rsidR="002856CA" w:rsidRPr="00775135">
        <w:t>求</w:t>
      </w:r>
      <w:commentRangeEnd w:id="13"/>
      <w:r w:rsidR="00775135" w:rsidRPr="00775135">
        <w:rPr>
          <w:rStyle w:val="aa"/>
        </w:rPr>
        <w:commentReference w:id="13"/>
      </w:r>
      <w:r w:rsidR="002856CA" w:rsidRPr="00775135">
        <w:t>：</w:t>
      </w:r>
    </w:p>
    <w:p w14:paraId="2633AFA6" w14:textId="77777777" w:rsidR="006E561A" w:rsidRPr="00775135" w:rsidRDefault="00000000" w:rsidP="00036653">
      <w:r w:rsidRPr="00775135">
        <w:t>（</w:t>
      </w:r>
      <w:r w:rsidRPr="00775135">
        <w:t>1</w:t>
      </w:r>
      <w:r w:rsidRPr="00775135">
        <w:t>）该碰撞过程中损失的机械能；</w:t>
      </w:r>
    </w:p>
    <w:p w14:paraId="27E62D27" w14:textId="77777777" w:rsidR="006E561A" w:rsidRPr="00775135" w:rsidRDefault="00000000" w:rsidP="00036653">
      <w:r w:rsidRPr="00775135">
        <w:t>（</w:t>
      </w:r>
      <w:r w:rsidRPr="00775135">
        <w:t>2</w:t>
      </w:r>
      <w:r w:rsidRPr="00775135">
        <w:t>）</w:t>
      </w:r>
      <w:r w:rsidRPr="00775135">
        <w:rPr>
          <w:rFonts w:eastAsia="Times New Roman" w:cs="Times New Roman"/>
        </w:rPr>
        <w:t>P</w:t>
      </w:r>
      <w:r w:rsidRPr="00775135">
        <w:t>从开始运动到静止经历的时间。</w:t>
      </w:r>
    </w:p>
    <w:p w14:paraId="7FCCF334" w14:textId="30F59687" w:rsidR="006E561A" w:rsidRPr="00F979AE" w:rsidRDefault="00000000" w:rsidP="002856CA">
      <w:pPr>
        <w:rPr>
          <w:color w:val="EE0000"/>
        </w:rPr>
      </w:pPr>
      <w:r w:rsidRPr="00F979AE">
        <w:rPr>
          <w:color w:val="EE0000"/>
        </w:rPr>
        <w:t>【解析】</w:t>
      </w:r>
      <w:r w:rsidR="002856CA">
        <w:rPr>
          <w:rFonts w:hint="eastAsia"/>
          <w:color w:val="EE0000"/>
        </w:rPr>
        <w:t>（</w:t>
      </w:r>
      <w:r w:rsidR="002856CA">
        <w:rPr>
          <w:rFonts w:hint="eastAsia"/>
          <w:color w:val="EE0000"/>
        </w:rPr>
        <w:t>1</w:t>
      </w:r>
      <w:r w:rsidR="002856CA">
        <w:rPr>
          <w:rFonts w:hint="eastAsia"/>
          <w:color w:val="EE0000"/>
        </w:rPr>
        <w:t>）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、</w:t>
      </w:r>
      <w:r w:rsidRPr="00F979AE">
        <w:rPr>
          <w:rFonts w:eastAsia="Times New Roman" w:cs="Times New Roman"/>
          <w:color w:val="EE0000"/>
        </w:rPr>
        <w:t>Q</w:t>
      </w:r>
      <w:r w:rsidRPr="00F979AE">
        <w:rPr>
          <w:color w:val="EE0000"/>
        </w:rPr>
        <w:t>与发生正碰，由动量守恒定律</w:t>
      </w:r>
      <w:r w:rsidRPr="00F979AE">
        <w:rPr>
          <w:color w:val="EE0000"/>
        </w:rPr>
        <w:object w:dxaOrig="1783" w:dyaOrig="381" w14:anchorId="4FB12662">
          <v:shape id="_x0000_i1056" type="#_x0000_t75" alt="学科网(www.zxxk.com)--教育资源门户，提供试卷、教案、课件、论文、素材以及各类教学资源下载，还有大量而丰富的教学相关资讯！ pz6bFJWLL0tN+fUPil0Ivg==" style="width:89.55pt;height:18.85pt" o:ole="">
            <v:imagedata r:id="rId84" o:title="eqId9efe1146e0b4c5fc87383299623137cc"/>
          </v:shape>
          <o:OLEObject Type="Embed" ProgID="Equation.DSMT4" ShapeID="_x0000_i1056" DrawAspect="Content" ObjectID="_1814191619" r:id="rId85"/>
        </w:object>
      </w:r>
    </w:p>
    <w:p w14:paraId="749B1EFA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由能量守恒定律</w:t>
      </w:r>
      <w:r w:rsidRPr="00F979AE">
        <w:rPr>
          <w:color w:val="EE0000"/>
        </w:rPr>
        <w:object w:dxaOrig="2975" w:dyaOrig="620" w14:anchorId="5A1A593D">
          <v:shape id="_x0000_i1057" type="#_x0000_t75" alt="学科网(www.zxxk.com)--教育资源门户，提供试卷、教案、课件、论文、素材以及各类教学资源下载，还有大量而丰富的教学相关资讯！ pz6bFJWLL0tN+fUPil0Ivg==" style="width:148.3pt;height:30.85pt" o:ole="">
            <v:imagedata r:id="rId86" o:title="eqId769275a1628a4ef01c4ed25c0631137f"/>
          </v:shape>
          <o:OLEObject Type="Embed" ProgID="Equation.DSMT4" ShapeID="_x0000_i1057" DrawAspect="Content" ObjectID="_1814191620" r:id="rId87"/>
        </w:object>
      </w:r>
    </w:p>
    <w:p w14:paraId="7E005E38" w14:textId="401C0F45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联立可得</w:t>
      </w:r>
      <w:r w:rsidR="00ED3E5E" w:rsidRPr="00ED3E5E">
        <w:rPr>
          <w:rFonts w:ascii="Book Antiqua" w:hAnsi="Book Antiqua"/>
          <w:i/>
          <w:iCs/>
          <w:color w:val="EE0000"/>
        </w:rPr>
        <w:t>v</w:t>
      </w:r>
      <w:r w:rsidR="00ED3E5E">
        <w:rPr>
          <w:rFonts w:hint="eastAsia"/>
          <w:color w:val="EE0000"/>
          <w:vertAlign w:val="subscript"/>
        </w:rPr>
        <w:t>Q</w:t>
      </w:r>
      <w:r w:rsidR="00ED3E5E">
        <w:rPr>
          <w:rFonts w:hint="eastAsia"/>
          <w:color w:val="EE0000"/>
        </w:rPr>
        <w:t xml:space="preserve"> = 3.5 m/s</w:t>
      </w:r>
      <w:r w:rsidRPr="00F979AE">
        <w:rPr>
          <w:color w:val="EE0000"/>
        </w:rPr>
        <w:t>，</w:t>
      </w:r>
      <w:r w:rsidR="00775135">
        <w:rPr>
          <w:rFonts w:cs="Times New Roman"/>
          <w:color w:val="EE0000"/>
        </w:rPr>
        <w:t>Δ</w:t>
      </w:r>
      <w:r w:rsidR="00775135" w:rsidRPr="00775135">
        <w:rPr>
          <w:rFonts w:hint="eastAsia"/>
          <w:i/>
          <w:iCs/>
          <w:color w:val="EE0000"/>
        </w:rPr>
        <w:t>E</w:t>
      </w:r>
      <w:r w:rsidR="00775135">
        <w:rPr>
          <w:rFonts w:hint="eastAsia"/>
          <w:color w:val="EE0000"/>
        </w:rPr>
        <w:t xml:space="preserve"> = 24.5 J</w:t>
      </w:r>
    </w:p>
    <w:p w14:paraId="72AE82C7" w14:textId="51B730B0" w:rsidR="006E561A" w:rsidRPr="00F979AE" w:rsidRDefault="002856CA" w:rsidP="002856CA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对物块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受力分析由牛顿第二定律</w:t>
      </w:r>
      <w:r w:rsidR="002A4E94" w:rsidRPr="002A4E94">
        <w:rPr>
          <w:rFonts w:cs="Times New Roman"/>
          <w:i/>
          <w:iCs/>
          <w:color w:val="EE0000"/>
        </w:rPr>
        <w:t>μ</w:t>
      </w:r>
      <w:r w:rsidR="002A4E94" w:rsidRPr="002A4E94">
        <w:rPr>
          <w:rFonts w:hint="eastAsia"/>
          <w:i/>
          <w:iCs/>
          <w:color w:val="EE0000"/>
        </w:rPr>
        <w:t>m</w:t>
      </w:r>
      <w:r w:rsidR="002A4E94">
        <w:rPr>
          <w:rFonts w:hint="eastAsia"/>
          <w:color w:val="EE0000"/>
          <w:vertAlign w:val="subscript"/>
        </w:rPr>
        <w:t>1</w:t>
      </w:r>
      <w:r w:rsidR="002A4E94" w:rsidRPr="002A4E94">
        <w:rPr>
          <w:rFonts w:hint="eastAsia"/>
          <w:i/>
          <w:iCs/>
          <w:color w:val="EE0000"/>
        </w:rPr>
        <w:t>g</w:t>
      </w:r>
      <w:r w:rsidR="002A4E94">
        <w:rPr>
          <w:rFonts w:hint="eastAsia"/>
          <w:color w:val="EE0000"/>
        </w:rPr>
        <w:t xml:space="preserve"> = </w:t>
      </w:r>
      <w:r w:rsidR="002A4E94" w:rsidRPr="002A4E94">
        <w:rPr>
          <w:rFonts w:hint="eastAsia"/>
          <w:i/>
          <w:iCs/>
          <w:color w:val="EE0000"/>
        </w:rPr>
        <w:t>m</w:t>
      </w:r>
      <w:r w:rsidR="002A4E94">
        <w:rPr>
          <w:rFonts w:hint="eastAsia"/>
          <w:color w:val="EE0000"/>
          <w:vertAlign w:val="subscript"/>
        </w:rPr>
        <w:t>1</w:t>
      </w:r>
      <w:r w:rsidR="002A4E94" w:rsidRPr="002A4E94">
        <w:rPr>
          <w:rFonts w:hint="eastAsia"/>
          <w:i/>
          <w:iCs/>
          <w:color w:val="EE0000"/>
        </w:rPr>
        <w:t>a</w:t>
      </w:r>
    </w:p>
    <w:p w14:paraId="2BDC09CD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物块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在第一个防滑带上运动时，由运动学公式</w:t>
      </w:r>
      <w:r w:rsidRPr="00F979AE">
        <w:rPr>
          <w:color w:val="EE0000"/>
        </w:rPr>
        <w:object w:dxaOrig="1383" w:dyaOrig="381" w14:anchorId="26B859CF">
          <v:shape id="_x0000_i1058" type="#_x0000_t75" alt="学科网(www.zxxk.com)--教育资源门户，提供试卷、教案、课件、论文、素材以及各类教学资源下载，还有大量而丰富的教学相关资讯！ pz6bFJWLL0tN+fUPil0Ivg==" style="width:68.55pt;height:18.85pt" o:ole="">
            <v:imagedata r:id="rId88" o:title="eqIdf30ef76900605a56579bb88a63b7c92a"/>
          </v:shape>
          <o:OLEObject Type="Embed" ProgID="Equation.DSMT4" ShapeID="_x0000_i1058" DrawAspect="Content" ObjectID="_1814191621" r:id="rId89"/>
        </w:object>
      </w:r>
      <w:r w:rsidRPr="00F979AE">
        <w:rPr>
          <w:color w:val="EE0000"/>
        </w:rPr>
        <w:t>，</w:t>
      </w:r>
      <w:r w:rsidRPr="00F979AE">
        <w:rPr>
          <w:color w:val="EE0000"/>
        </w:rPr>
        <w:object w:dxaOrig="1144" w:dyaOrig="362" w14:anchorId="095A2A60">
          <v:shape id="_x0000_i1059" type="#_x0000_t75" alt="学科网(www.zxxk.com)--教育资源门户，提供试卷、教案、课件、论文、素材以及各类教学资源下载，还有大量而丰富的教学相关资讯！ pz6bFJWLL0tN+fUPil0Ivg==" style="width:57pt;height:18pt" o:ole="">
            <v:imagedata r:id="rId90" o:title="eqIdbe1be6853cca6d344c5090859e3bb384"/>
          </v:shape>
          <o:OLEObject Type="Embed" ProgID="Equation.DSMT4" ShapeID="_x0000_i1059" DrawAspect="Content" ObjectID="_1814191622" r:id="rId91"/>
        </w:object>
      </w:r>
    </w:p>
    <w:p w14:paraId="3370BA8A" w14:textId="1A173741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解得</w:t>
      </w:r>
      <w:r w:rsidR="00ED3E5E" w:rsidRPr="00ED3E5E">
        <w:rPr>
          <w:rFonts w:ascii="Book Antiqua" w:hAnsi="Book Antiqua"/>
          <w:i/>
          <w:iCs/>
          <w:color w:val="EE0000"/>
        </w:rPr>
        <w:t>v</w:t>
      </w:r>
      <w:r w:rsidR="00ED3E5E">
        <w:rPr>
          <w:rFonts w:hint="eastAsia"/>
          <w:color w:val="EE0000"/>
          <w:vertAlign w:val="subscript"/>
        </w:rPr>
        <w:t>P1</w:t>
      </w:r>
      <w:r w:rsidR="00ED3E5E">
        <w:rPr>
          <w:rFonts w:hint="eastAsia"/>
          <w:color w:val="EE0000"/>
        </w:rPr>
        <w:t xml:space="preserve"> = 5 m/s</w:t>
      </w:r>
    </w:p>
    <w:p w14:paraId="06B11B66" w14:textId="7405F8E3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则物块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在第一个防滑带上运动的时间为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  <w:vertAlign w:val="subscript"/>
        </w:rPr>
        <w:t>1</w:t>
      </w:r>
      <w:r w:rsidR="00ED3E5E">
        <w:rPr>
          <w:rFonts w:hint="eastAsia"/>
          <w:color w:val="EE0000"/>
        </w:rPr>
        <w:t xml:space="preserve"> = 0.4 s</w:t>
      </w:r>
    </w:p>
    <w:p w14:paraId="5374D4AC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物块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在光滑的直道上做匀速直线运动，则</w:t>
      </w:r>
      <w:r w:rsidRPr="00F979AE">
        <w:rPr>
          <w:color w:val="EE0000"/>
        </w:rPr>
        <w:object w:dxaOrig="820" w:dyaOrig="362" w14:anchorId="3061A5A4">
          <v:shape id="_x0000_i1060" type="#_x0000_t75" alt="学科网(www.zxxk.com)--教育资源门户，提供试卷、教案、课件、论文、素材以及各类教学资源下载，还有大量而丰富的教学相关资讯！ pz6bFJWLL0tN+fUPil0Ivg==" style="width:41.15pt;height:18pt" o:ole="">
            <v:imagedata r:id="rId92" o:title="eqId8fc62364a9091d5adb97211b1ed528cf"/>
          </v:shape>
          <o:OLEObject Type="Embed" ProgID="Equation.DSMT4" ShapeID="_x0000_i1060" DrawAspect="Content" ObjectID="_1814191623" r:id="rId93"/>
        </w:object>
      </w:r>
    </w:p>
    <w:p w14:paraId="440FA24D" w14:textId="2931AE31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解得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  <w:vertAlign w:val="subscript"/>
        </w:rPr>
        <w:t>2</w:t>
      </w:r>
      <w:r w:rsidR="00ED3E5E">
        <w:rPr>
          <w:rFonts w:hint="eastAsia"/>
          <w:color w:val="EE0000"/>
        </w:rPr>
        <w:t xml:space="preserve"> = 0.6 s</w:t>
      </w:r>
    </w:p>
    <w:p w14:paraId="26D23951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物块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在第二个防滑带上运动时，由运动学公式</w:t>
      </w:r>
      <w:r w:rsidRPr="00F979AE">
        <w:rPr>
          <w:color w:val="EE0000"/>
        </w:rPr>
        <w:object w:dxaOrig="1440" w:dyaOrig="381" w14:anchorId="3159C355">
          <v:shape id="_x0000_i1061" type="#_x0000_t75" alt="学科网(www.zxxk.com)--教育资源门户，提供试卷、教案、课件、论文、素材以及各类教学资源下载，还有大量而丰富的教学相关资讯！ pz6bFJWLL0tN+fUPil0Ivg==" style="width:1in;height:18.85pt" o:ole="">
            <v:imagedata r:id="rId94" o:title="eqId61cff0f00a7913d4b69ad1201b11b005"/>
          </v:shape>
          <o:OLEObject Type="Embed" ProgID="Equation.DSMT4" ShapeID="_x0000_i1061" DrawAspect="Content" ObjectID="_1814191624" r:id="rId95"/>
        </w:object>
      </w:r>
      <w:r w:rsidRPr="00F979AE">
        <w:rPr>
          <w:color w:val="EE0000"/>
        </w:rPr>
        <w:t>，</w:t>
      </w:r>
      <w:r w:rsidRPr="00F979AE">
        <w:rPr>
          <w:color w:val="EE0000"/>
        </w:rPr>
        <w:object w:dxaOrig="1316" w:dyaOrig="362" w14:anchorId="5BA7694C">
          <v:shape id="_x0000_i1062" type="#_x0000_t75" alt="学科网(www.zxxk.com)--教育资源门户，提供试卷、教案、课件、论文、素材以及各类教学资源下载，还有大量而丰富的教学相关资讯！ pz6bFJWLL0tN+fUPil0Ivg==" style="width:66pt;height:18pt" o:ole="">
            <v:imagedata r:id="rId96" o:title="eqId902078f6382b5b23a5742b0ceffba7a9"/>
          </v:shape>
          <o:OLEObject Type="Embed" ProgID="Equation.DSMT4" ShapeID="_x0000_i1062" DrawAspect="Content" ObjectID="_1814191625" r:id="rId97"/>
        </w:object>
      </w:r>
    </w:p>
    <w:p w14:paraId="69EDADFE" w14:textId="0F8D67C0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解得</w:t>
      </w:r>
      <w:r w:rsidR="00ED3E5E" w:rsidRPr="00ED3E5E">
        <w:rPr>
          <w:rFonts w:ascii="Book Antiqua" w:hAnsi="Book Antiqua"/>
          <w:i/>
          <w:iCs/>
          <w:color w:val="EE0000"/>
        </w:rPr>
        <w:t>v</w:t>
      </w:r>
      <w:r w:rsidR="00ED3E5E">
        <w:rPr>
          <w:rFonts w:hint="eastAsia"/>
          <w:color w:val="EE0000"/>
          <w:vertAlign w:val="subscript"/>
        </w:rPr>
        <w:t>P2</w:t>
      </w:r>
      <w:r w:rsidR="00ED3E5E">
        <w:rPr>
          <w:rFonts w:hint="eastAsia"/>
          <w:color w:val="EE0000"/>
        </w:rPr>
        <w:t xml:space="preserve"> = 1 m/s</w:t>
      </w:r>
    </w:p>
    <w:p w14:paraId="5E38D3BF" w14:textId="63685568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则物块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在第二个防滑带上运动的时间为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  <w:vertAlign w:val="subscript"/>
        </w:rPr>
        <w:t>3</w:t>
      </w:r>
      <w:r w:rsidR="00ED3E5E">
        <w:rPr>
          <w:rFonts w:hint="eastAsia"/>
          <w:color w:val="EE0000"/>
        </w:rPr>
        <w:t xml:space="preserve"> = 0.8 s</w:t>
      </w:r>
    </w:p>
    <w:p w14:paraId="4520247F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物块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在光滑的直道上做匀速直线运动，则</w:t>
      </w:r>
      <w:r w:rsidRPr="00F979AE">
        <w:rPr>
          <w:color w:val="EE0000"/>
        </w:rPr>
        <w:object w:dxaOrig="858" w:dyaOrig="362" w14:anchorId="3A3BA43B">
          <v:shape id="_x0000_i1063" type="#_x0000_t75" alt="学科网(www.zxxk.com)--教育资源门户，提供试卷、教案、课件、论文、素材以及各类教学资源下载，还有大量而丰富的教学相关资讯！ pz6bFJWLL0tN+fUPil0Ivg==" style="width:42.85pt;height:18pt" o:ole="">
            <v:imagedata r:id="rId98" o:title="eqIdff493baeacf89901f7dade6dd3cd2c63"/>
          </v:shape>
          <o:OLEObject Type="Embed" ProgID="Equation.DSMT4" ShapeID="_x0000_i1063" DrawAspect="Content" ObjectID="_1814191626" r:id="rId99"/>
        </w:object>
      </w:r>
    </w:p>
    <w:p w14:paraId="7D24FB5E" w14:textId="3F901983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解得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  <w:vertAlign w:val="subscript"/>
        </w:rPr>
        <w:t>4</w:t>
      </w:r>
      <w:r w:rsidR="00ED3E5E">
        <w:rPr>
          <w:rFonts w:hint="eastAsia"/>
          <w:color w:val="EE0000"/>
        </w:rPr>
        <w:t xml:space="preserve"> = 3 s</w:t>
      </w:r>
    </w:p>
    <w:p w14:paraId="0ECC402F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由以上条件可知，物块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最终停在第三个防滑带上，由运动学公式</w:t>
      </w:r>
      <w:r w:rsidRPr="00F979AE">
        <w:rPr>
          <w:color w:val="EE0000"/>
        </w:rPr>
        <w:object w:dxaOrig="1183" w:dyaOrig="362" w14:anchorId="47711CBD">
          <v:shape id="_x0000_i1064" type="#_x0000_t75" alt="学科网(www.zxxk.com)--教育资源门户，提供试卷、教案、课件、论文、素材以及各类教学资源下载，还有大量而丰富的教学相关资讯！ pz6bFJWLL0tN+fUPil0Ivg==" style="width:59.15pt;height:18pt" o:ole="">
            <v:imagedata r:id="rId100" o:title="eqId2c4809fb8b0264c7569e73f7f4352da8"/>
          </v:shape>
          <o:OLEObject Type="Embed" ProgID="Equation.DSMT4" ShapeID="_x0000_i1064" DrawAspect="Content" ObjectID="_1814191627" r:id="rId101"/>
        </w:object>
      </w:r>
    </w:p>
    <w:p w14:paraId="4CC70871" w14:textId="7B8ED560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可得物块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在第三个防滑带上运动的时间为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  <w:vertAlign w:val="subscript"/>
        </w:rPr>
        <w:t>5</w:t>
      </w:r>
      <w:r w:rsidR="00ED3E5E">
        <w:rPr>
          <w:rFonts w:hint="eastAsia"/>
          <w:color w:val="EE0000"/>
        </w:rPr>
        <w:t xml:space="preserve"> = 0.2 s</w:t>
      </w:r>
    </w:p>
    <w:p w14:paraId="0A9BA7D4" w14:textId="0A155F87" w:rsidR="006E561A" w:rsidRPr="00F979AE" w:rsidRDefault="00000000" w:rsidP="00ED3E5E">
      <w:pPr>
        <w:ind w:left="210" w:hangingChars="100" w:hanging="210"/>
        <w:rPr>
          <w:color w:val="EE0000"/>
        </w:rPr>
      </w:pPr>
      <w:r w:rsidRPr="00F979AE">
        <w:rPr>
          <w:color w:val="EE0000"/>
        </w:rPr>
        <w:t>故物块</w:t>
      </w:r>
      <w:r w:rsidRPr="00F979AE">
        <w:rPr>
          <w:rFonts w:eastAsia="Times New Roman" w:cs="Times New Roman"/>
          <w:color w:val="EE0000"/>
        </w:rPr>
        <w:t>P</w:t>
      </w:r>
      <w:r w:rsidRPr="00F979AE">
        <w:rPr>
          <w:color w:val="EE0000"/>
        </w:rPr>
        <w:t>从开始运动到静止经历的时间为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</w:rPr>
        <w:t xml:space="preserve"> = 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  <w:vertAlign w:val="subscript"/>
        </w:rPr>
        <w:t>1</w:t>
      </w:r>
      <w:r w:rsidR="00ED3E5E">
        <w:rPr>
          <w:rFonts w:hint="eastAsia"/>
          <w:color w:val="EE0000"/>
        </w:rPr>
        <w:t xml:space="preserve"> + 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  <w:vertAlign w:val="subscript"/>
        </w:rPr>
        <w:t>2</w:t>
      </w:r>
      <w:r w:rsidR="00ED3E5E">
        <w:rPr>
          <w:rFonts w:hint="eastAsia"/>
          <w:color w:val="EE0000"/>
        </w:rPr>
        <w:t xml:space="preserve"> + 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  <w:vertAlign w:val="subscript"/>
        </w:rPr>
        <w:t>3</w:t>
      </w:r>
      <w:r w:rsidR="00ED3E5E">
        <w:rPr>
          <w:rFonts w:hint="eastAsia"/>
          <w:color w:val="EE0000"/>
        </w:rPr>
        <w:t xml:space="preserve"> + 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  <w:vertAlign w:val="subscript"/>
        </w:rPr>
        <w:t>4</w:t>
      </w:r>
      <w:r w:rsidR="00ED3E5E">
        <w:rPr>
          <w:rFonts w:hint="eastAsia"/>
          <w:color w:val="EE0000"/>
        </w:rPr>
        <w:t xml:space="preserve"> + </w:t>
      </w:r>
      <w:r w:rsidR="00ED3E5E" w:rsidRPr="00ED3E5E">
        <w:rPr>
          <w:rFonts w:hint="eastAsia"/>
          <w:i/>
          <w:iCs/>
          <w:color w:val="EE0000"/>
        </w:rPr>
        <w:t>t</w:t>
      </w:r>
      <w:r w:rsidR="00ED3E5E">
        <w:rPr>
          <w:rFonts w:hint="eastAsia"/>
          <w:color w:val="EE0000"/>
          <w:vertAlign w:val="subscript"/>
        </w:rPr>
        <w:t>5</w:t>
      </w:r>
      <w:r w:rsidR="00ED3E5E">
        <w:rPr>
          <w:rFonts w:hint="eastAsia"/>
          <w:color w:val="EE0000"/>
        </w:rPr>
        <w:t xml:space="preserve"> = 5s</w:t>
      </w:r>
    </w:p>
    <w:p w14:paraId="55D1F71D" w14:textId="77777777" w:rsidR="00F979AE" w:rsidRDefault="00F979AE" w:rsidP="00036653">
      <w:pPr>
        <w:rPr>
          <w:color w:val="EE0000"/>
        </w:rPr>
      </w:pPr>
    </w:p>
    <w:p w14:paraId="10821C27" w14:textId="6301DDC2" w:rsidR="006E561A" w:rsidRPr="0052138A" w:rsidRDefault="006D3858" w:rsidP="00F979AE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分）</w:t>
      </w:r>
      <w:r w:rsidRPr="0052138A">
        <w:t>如图，水平虚线上方区域有垂直于纸面向外的匀强磁场，下方区域有竖直向上</w:t>
      </w:r>
      <w:r w:rsidRPr="0052138A">
        <w:lastRenderedPageBreak/>
        <w:t>的匀强电场。质量为</w:t>
      </w:r>
      <w:r w:rsidRPr="0052138A">
        <w:rPr>
          <w:rFonts w:eastAsia="Times New Roman" w:cs="Times New Roman"/>
          <w:i/>
        </w:rPr>
        <w:t>m</w:t>
      </w:r>
      <w:r w:rsidRPr="0052138A">
        <w:t>、带电量为</w:t>
      </w:r>
      <w:r w:rsidRPr="0052138A">
        <w:rPr>
          <w:rFonts w:eastAsia="Times New Roman" w:cs="Times New Roman"/>
          <w:i/>
        </w:rPr>
        <w:t>q</w:t>
      </w:r>
      <w:r w:rsidRPr="0052138A">
        <w:t>（</w:t>
      </w:r>
      <w:r w:rsidR="00775135" w:rsidRPr="0052138A">
        <w:rPr>
          <w:rFonts w:hint="eastAsia"/>
          <w:i/>
          <w:iCs/>
        </w:rPr>
        <w:t>q</w:t>
      </w:r>
      <w:r w:rsidR="00775135" w:rsidRPr="0052138A">
        <w:rPr>
          <w:rFonts w:hint="eastAsia"/>
        </w:rPr>
        <w:t xml:space="preserve"> &gt; 0</w:t>
      </w:r>
      <w:r w:rsidRPr="0052138A">
        <w:t>）的粒子从磁场中的</w:t>
      </w:r>
      <w:r w:rsidRPr="0052138A">
        <w:rPr>
          <w:rFonts w:eastAsia="Times New Roman" w:cs="Times New Roman"/>
          <w:iCs/>
        </w:rPr>
        <w:t>a</w:t>
      </w:r>
      <w:r w:rsidRPr="0052138A">
        <w:t>点以速度</w:t>
      </w:r>
      <w:r w:rsidR="00775135" w:rsidRPr="0052138A">
        <w:rPr>
          <w:rFonts w:ascii="Book Antiqua" w:hAnsi="Book Antiqua"/>
          <w:i/>
          <w:iCs/>
        </w:rPr>
        <w:t>v</w:t>
      </w:r>
      <w:r w:rsidR="00775135" w:rsidRPr="0052138A">
        <w:rPr>
          <w:rFonts w:hint="eastAsia"/>
          <w:vertAlign w:val="subscript"/>
        </w:rPr>
        <w:t>0</w:t>
      </w:r>
      <w:r w:rsidRPr="0052138A">
        <w:t>向右水平发射，当粒子进入电场时其速度沿右下方向并与水平虚线的夹角为</w:t>
      </w:r>
      <w:r w:rsidR="00775135" w:rsidRPr="0052138A">
        <w:rPr>
          <w:rFonts w:hint="eastAsia"/>
        </w:rPr>
        <w:t>60</w:t>
      </w:r>
      <w:r w:rsidR="00775135" w:rsidRPr="0052138A">
        <w:rPr>
          <w:rFonts w:cs="Times New Roman"/>
        </w:rPr>
        <w:t>°</w:t>
      </w:r>
      <w:r w:rsidRPr="0052138A">
        <w:t>，然后粒子又射出电场重新进入磁场并通过右侧</w:t>
      </w:r>
      <w:r w:rsidRPr="0052138A">
        <w:rPr>
          <w:rFonts w:eastAsia="Times New Roman" w:cs="Times New Roman"/>
          <w:iCs/>
        </w:rPr>
        <w:t>b</w:t>
      </w:r>
      <w:r w:rsidRPr="0052138A">
        <w:rPr>
          <w:iCs/>
        </w:rPr>
        <w:t>点，通过</w:t>
      </w:r>
      <w:r w:rsidRPr="0052138A">
        <w:rPr>
          <w:rFonts w:eastAsia="Times New Roman" w:cs="Times New Roman"/>
          <w:iCs/>
        </w:rPr>
        <w:t>b</w:t>
      </w:r>
      <w:r w:rsidRPr="0052138A">
        <w:rPr>
          <w:iCs/>
        </w:rPr>
        <w:t>点时其速度方向水平向右。</w:t>
      </w:r>
      <w:r w:rsidRPr="0052138A">
        <w:rPr>
          <w:rFonts w:eastAsia="Times New Roman" w:cs="Times New Roman"/>
          <w:iCs/>
        </w:rPr>
        <w:t>a</w:t>
      </w:r>
      <w:r w:rsidRPr="0052138A">
        <w:rPr>
          <w:iCs/>
        </w:rPr>
        <w:t>、</w:t>
      </w:r>
      <w:r w:rsidRPr="0052138A">
        <w:rPr>
          <w:rFonts w:eastAsia="Times New Roman" w:cs="Times New Roman"/>
          <w:iCs/>
        </w:rPr>
        <w:t>b</w:t>
      </w:r>
      <w:r w:rsidRPr="0052138A">
        <w:rPr>
          <w:iCs/>
        </w:rPr>
        <w:t>距水平虚</w:t>
      </w:r>
      <w:r w:rsidRPr="0052138A">
        <w:t>线的距离均为</w:t>
      </w:r>
      <w:r w:rsidRPr="0052138A">
        <w:rPr>
          <w:rFonts w:eastAsia="Times New Roman" w:cs="Times New Roman"/>
          <w:i/>
        </w:rPr>
        <w:t>h</w:t>
      </w:r>
      <w:r w:rsidRPr="0052138A">
        <w:t>，两点之间的距离为</w:t>
      </w:r>
      <w:r w:rsidR="00775135" w:rsidRPr="0052138A">
        <w:rPr>
          <w:rFonts w:hint="eastAsia"/>
          <w:i/>
          <w:iCs/>
        </w:rPr>
        <w:t>s</w:t>
      </w:r>
      <w:r w:rsidR="00775135" w:rsidRPr="0052138A">
        <w:rPr>
          <w:rFonts w:hint="eastAsia"/>
        </w:rPr>
        <w:t xml:space="preserve"> = 3</w:t>
      </w:r>
      <w:r w:rsidR="00775135" w:rsidRPr="0052138A">
        <w:fldChar w:fldCharType="begin"/>
      </w:r>
      <w:r w:rsidR="00775135" w:rsidRPr="0052138A">
        <w:instrText xml:space="preserve"> </w:instrText>
      </w:r>
      <w:r w:rsidR="00775135" w:rsidRPr="0052138A">
        <w:rPr>
          <w:rFonts w:hint="eastAsia"/>
        </w:rPr>
        <w:instrText>EQ \R(3)</w:instrText>
      </w:r>
      <w:r w:rsidR="00775135" w:rsidRPr="0052138A">
        <w:instrText xml:space="preserve"> </w:instrText>
      </w:r>
      <w:r w:rsidR="00775135" w:rsidRPr="0052138A">
        <w:fldChar w:fldCharType="separate"/>
      </w:r>
      <w:r w:rsidR="00775135" w:rsidRPr="0052138A">
        <w:fldChar w:fldCharType="end"/>
      </w:r>
      <w:commentRangeStart w:id="14"/>
      <w:r w:rsidR="00775135" w:rsidRPr="0052138A">
        <w:rPr>
          <w:rFonts w:hint="eastAsia"/>
          <w:i/>
          <w:iCs/>
        </w:rPr>
        <w:t>h</w:t>
      </w:r>
      <w:r w:rsidRPr="0052138A">
        <w:t>。不计重力</w:t>
      </w:r>
      <w:commentRangeEnd w:id="14"/>
      <w:r w:rsidR="0052138A" w:rsidRPr="0052138A">
        <w:rPr>
          <w:rStyle w:val="aa"/>
        </w:rPr>
        <w:commentReference w:id="14"/>
      </w:r>
      <w:r w:rsidRPr="0052138A">
        <w:t>。</w:t>
      </w:r>
    </w:p>
    <w:p w14:paraId="6A7EB71E" w14:textId="77777777" w:rsidR="006E561A" w:rsidRPr="0052138A" w:rsidRDefault="00000000" w:rsidP="00036653">
      <w:r w:rsidRPr="0052138A">
        <w:rPr>
          <w:noProof/>
        </w:rPr>
        <w:drawing>
          <wp:inline distT="0" distB="0" distL="0" distR="0" wp14:anchorId="3D86BC31" wp14:editId="2C0E145C">
            <wp:extent cx="3066267" cy="1343025"/>
            <wp:effectExtent l="0" t="0" r="1270" b="0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066267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3E785" w14:textId="77777777" w:rsidR="006E561A" w:rsidRPr="0052138A" w:rsidRDefault="00000000" w:rsidP="00036653">
      <w:r w:rsidRPr="0052138A">
        <w:t>（</w:t>
      </w:r>
      <w:r w:rsidRPr="0052138A">
        <w:t>1</w:t>
      </w:r>
      <w:r w:rsidRPr="0052138A">
        <w:t>）求磁感应强度的大小；</w:t>
      </w:r>
    </w:p>
    <w:p w14:paraId="3A15A931" w14:textId="77777777" w:rsidR="006E561A" w:rsidRPr="0052138A" w:rsidRDefault="00000000" w:rsidP="00036653">
      <w:r w:rsidRPr="0052138A">
        <w:t>（</w:t>
      </w:r>
      <w:r w:rsidRPr="0052138A">
        <w:t>2</w:t>
      </w:r>
      <w:r w:rsidRPr="0052138A">
        <w:t>）求电场强度的大小；</w:t>
      </w:r>
    </w:p>
    <w:p w14:paraId="6C088867" w14:textId="17628A14" w:rsidR="006E561A" w:rsidRPr="0052138A" w:rsidRDefault="00000000" w:rsidP="00036653">
      <w:r w:rsidRPr="0052138A">
        <w:t>（</w:t>
      </w:r>
      <w:r w:rsidRPr="0052138A">
        <w:t>3</w:t>
      </w:r>
      <w:r w:rsidRPr="0052138A">
        <w:t>）若粒子从</w:t>
      </w:r>
      <w:r w:rsidRPr="0052138A">
        <w:rPr>
          <w:rFonts w:eastAsia="Times New Roman" w:cs="Times New Roman"/>
          <w:iCs/>
        </w:rPr>
        <w:t>a</w:t>
      </w:r>
      <w:r w:rsidRPr="0052138A">
        <w:t>点以</w:t>
      </w:r>
      <w:r w:rsidR="00775135" w:rsidRPr="0052138A">
        <w:rPr>
          <w:rFonts w:ascii="Book Antiqua" w:hAnsi="Book Antiqua"/>
          <w:i/>
          <w:iCs/>
        </w:rPr>
        <w:t>v</w:t>
      </w:r>
      <w:r w:rsidR="00775135" w:rsidRPr="0052138A">
        <w:rPr>
          <w:rFonts w:hint="eastAsia"/>
          <w:vertAlign w:val="subscript"/>
        </w:rPr>
        <w:t>0</w:t>
      </w:r>
      <w:r w:rsidRPr="0052138A">
        <w:t>竖直向下发射，长时间来看，粒子将向左或向右漂移，求漂移速度大小。（一个周期内粒子的位移与周期的比值为漂移速度）</w:t>
      </w:r>
    </w:p>
    <w:p w14:paraId="4CDC60EA" w14:textId="4719A870" w:rsidR="006E561A" w:rsidRPr="00F979AE" w:rsidRDefault="004F299B" w:rsidP="002856CA">
      <w:pPr>
        <w:rPr>
          <w:color w:val="EE0000"/>
        </w:rPr>
      </w:pPr>
      <w:r w:rsidRPr="00F979AE">
        <w:rPr>
          <w:noProof/>
          <w:color w:val="EE0000"/>
        </w:rPr>
        <w:drawing>
          <wp:anchor distT="0" distB="0" distL="114300" distR="114300" simplePos="0" relativeHeight="251650048" behindDoc="0" locked="0" layoutInCell="1" allowOverlap="1" wp14:anchorId="472B7B83" wp14:editId="74E8F76A">
            <wp:simplePos x="0" y="0"/>
            <wp:positionH relativeFrom="column">
              <wp:posOffset>2615112</wp:posOffset>
            </wp:positionH>
            <wp:positionV relativeFrom="paragraph">
              <wp:posOffset>21680</wp:posOffset>
            </wp:positionV>
            <wp:extent cx="2619375" cy="1228725"/>
            <wp:effectExtent l="0" t="0" r="9525" b="9525"/>
            <wp:wrapSquare wrapText="bothSides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52138A" w:rsidRPr="00F979AE">
        <w:rPr>
          <w:color w:val="EE0000"/>
        </w:rPr>
        <w:t>【解析】</w:t>
      </w:r>
      <w:r w:rsidR="002856CA">
        <w:rPr>
          <w:rFonts w:hint="eastAsia"/>
          <w:color w:val="EE0000"/>
        </w:rPr>
        <w:t>（</w:t>
      </w:r>
      <w:r w:rsidR="002856CA">
        <w:rPr>
          <w:rFonts w:hint="eastAsia"/>
          <w:color w:val="EE0000"/>
        </w:rPr>
        <w:t>1</w:t>
      </w:r>
      <w:r w:rsidR="002856CA">
        <w:rPr>
          <w:rFonts w:hint="eastAsia"/>
          <w:color w:val="EE0000"/>
        </w:rPr>
        <w:t>）</w:t>
      </w:r>
      <w:r w:rsidR="0052138A" w:rsidRPr="00F979AE">
        <w:rPr>
          <w:color w:val="EE0000"/>
        </w:rPr>
        <w:t>根据题意可知，画出粒子的运动轨迹，如图所示</w:t>
      </w:r>
      <w:r w:rsidR="00775135">
        <w:rPr>
          <w:rFonts w:hint="eastAsia"/>
          <w:color w:val="EE0000"/>
        </w:rPr>
        <w:t>。</w:t>
      </w:r>
    </w:p>
    <w:p w14:paraId="44A033D9" w14:textId="30625312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由题意可知</w:t>
      </w:r>
      <w:r w:rsidR="00775135" w:rsidRPr="00775135">
        <w:rPr>
          <w:rFonts w:cs="Times New Roman"/>
          <w:i/>
          <w:iCs/>
          <w:color w:val="EE0000"/>
        </w:rPr>
        <w:t>θ</w:t>
      </w:r>
      <w:r w:rsidR="00775135">
        <w:rPr>
          <w:rFonts w:hint="eastAsia"/>
          <w:color w:val="EE0000"/>
        </w:rPr>
        <w:t xml:space="preserve"> = 60</w:t>
      </w:r>
      <w:r w:rsidR="00775135">
        <w:rPr>
          <w:rFonts w:cs="Times New Roman"/>
          <w:color w:val="EE0000"/>
        </w:rPr>
        <w:t>°</w:t>
      </w:r>
    </w:p>
    <w:p w14:paraId="50F1EA51" w14:textId="6961EFA2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设粒子在磁场中做圆周运动的半径为</w:t>
      </w:r>
      <w:r w:rsidR="00775135" w:rsidRPr="00775135">
        <w:rPr>
          <w:rFonts w:hint="eastAsia"/>
          <w:i/>
          <w:iCs/>
          <w:color w:val="EE0000"/>
        </w:rPr>
        <w:t>r</w:t>
      </w:r>
      <w:r w:rsidRPr="00F979AE">
        <w:rPr>
          <w:color w:val="EE0000"/>
        </w:rPr>
        <w:t>，由几何关系有</w:t>
      </w:r>
      <w:r w:rsidR="002A4E94" w:rsidRPr="002A4E94">
        <w:rPr>
          <w:rFonts w:hint="eastAsia"/>
          <w:i/>
          <w:iCs/>
          <w:color w:val="EE0000"/>
        </w:rPr>
        <w:t>r</w:t>
      </w:r>
      <w:r w:rsidR="002A4E94">
        <w:rPr>
          <w:rFonts w:hint="eastAsia"/>
          <w:color w:val="EE0000"/>
        </w:rPr>
        <w:t xml:space="preserve"> = </w:t>
      </w:r>
      <w:r w:rsidR="002A4E94" w:rsidRPr="002A4E94">
        <w:rPr>
          <w:rFonts w:hint="eastAsia"/>
          <w:i/>
          <w:iCs/>
          <w:color w:val="EE0000"/>
        </w:rPr>
        <w:t>r</w:t>
      </w:r>
      <w:r w:rsidR="002A4E94">
        <w:rPr>
          <w:rFonts w:hint="eastAsia"/>
          <w:color w:val="EE0000"/>
        </w:rPr>
        <w:t>cos</w:t>
      </w:r>
      <w:r w:rsidR="002A4E94" w:rsidRPr="002A4E94">
        <w:rPr>
          <w:rFonts w:cs="Times New Roman"/>
          <w:i/>
          <w:iCs/>
          <w:color w:val="EE0000"/>
        </w:rPr>
        <w:t>θ</w:t>
      </w:r>
      <w:r w:rsidR="002A4E94">
        <w:rPr>
          <w:rFonts w:hint="eastAsia"/>
          <w:color w:val="EE0000"/>
        </w:rPr>
        <w:t xml:space="preserve"> + </w:t>
      </w:r>
      <w:r w:rsidR="002A4E94" w:rsidRPr="002A4E94">
        <w:rPr>
          <w:rFonts w:hint="eastAsia"/>
          <w:i/>
          <w:iCs/>
          <w:color w:val="EE0000"/>
        </w:rPr>
        <w:t>h</w:t>
      </w:r>
    </w:p>
    <w:p w14:paraId="6BB70123" w14:textId="57948435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解得</w:t>
      </w:r>
      <w:r w:rsidR="00775135" w:rsidRPr="00775135">
        <w:rPr>
          <w:rFonts w:hint="eastAsia"/>
          <w:i/>
          <w:iCs/>
          <w:color w:val="EE0000"/>
        </w:rPr>
        <w:t>r</w:t>
      </w:r>
      <w:r w:rsidR="00775135">
        <w:rPr>
          <w:rFonts w:hint="eastAsia"/>
          <w:color w:val="EE0000"/>
        </w:rPr>
        <w:t xml:space="preserve"> = 2</w:t>
      </w:r>
      <w:r w:rsidR="00775135" w:rsidRPr="00775135">
        <w:rPr>
          <w:rFonts w:hint="eastAsia"/>
          <w:i/>
          <w:iCs/>
          <w:color w:val="EE0000"/>
        </w:rPr>
        <w:t>h</w:t>
      </w:r>
    </w:p>
    <w:p w14:paraId="66B38224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由牛顿第二定律有</w:t>
      </w:r>
      <w:r w:rsidRPr="00F979AE">
        <w:rPr>
          <w:color w:val="EE0000"/>
        </w:rPr>
        <w:object w:dxaOrig="1250" w:dyaOrig="660" w14:anchorId="328113C8">
          <v:shape id="_x0000_i1065" type="#_x0000_t75" alt="学科网(www.zxxk.com)--教育资源门户，提供试卷、教案、课件、论文、素材以及各类教学资源下载，还有大量而丰富的教学相关资讯！ pz6bFJWLL0tN+fUPil0Ivg==" style="width:62.55pt;height:33.45pt" o:ole="">
            <v:imagedata r:id="rId104" o:title="eqId3e1a597f090b0de0bf7b0b2d9ebc9f48"/>
          </v:shape>
          <o:OLEObject Type="Embed" ProgID="Equation.DSMT4" ShapeID="_x0000_i1065" DrawAspect="Content" ObjectID="_1814191628" r:id="rId105"/>
        </w:object>
      </w:r>
    </w:p>
    <w:p w14:paraId="0F94849C" w14:textId="42275F8E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解得</w:t>
      </w:r>
      <w:r w:rsidR="00775135" w:rsidRPr="00775135">
        <w:rPr>
          <w:rFonts w:hint="eastAsia"/>
          <w:i/>
          <w:iCs/>
          <w:color w:val="EE0000"/>
        </w:rPr>
        <w:t>B</w:t>
      </w:r>
      <w:r w:rsidR="00775135">
        <w:rPr>
          <w:rFonts w:hint="eastAsia"/>
          <w:color w:val="EE0000"/>
        </w:rPr>
        <w:t xml:space="preserve"> = </w:t>
      </w:r>
      <w:r w:rsidR="00775135">
        <w:rPr>
          <w:color w:val="EE0000"/>
        </w:rPr>
        <w:fldChar w:fldCharType="begin"/>
      </w:r>
      <w:r w:rsidR="00775135">
        <w:rPr>
          <w:color w:val="EE0000"/>
        </w:rPr>
        <w:instrText xml:space="preserve"> </w:instrText>
      </w:r>
      <w:r w:rsidR="00775135">
        <w:rPr>
          <w:rFonts w:hint="eastAsia"/>
          <w:color w:val="EE0000"/>
        </w:rPr>
        <w:instrText>EQ \F(</w:instrText>
      </w:r>
      <w:r w:rsidR="00775135" w:rsidRPr="00775135">
        <w:rPr>
          <w:rFonts w:hint="eastAsia"/>
          <w:i/>
          <w:iCs/>
          <w:color w:val="EE0000"/>
        </w:rPr>
        <w:instrText>m</w:instrText>
      </w:r>
      <w:r w:rsidR="00775135" w:rsidRPr="00775135">
        <w:rPr>
          <w:rFonts w:ascii="Book Antiqua" w:hAnsi="Book Antiqua"/>
          <w:i/>
          <w:iCs/>
          <w:color w:val="EE0000"/>
        </w:rPr>
        <w:instrText>v</w:instrText>
      </w:r>
      <w:r w:rsidR="00775135">
        <w:rPr>
          <w:rFonts w:hint="eastAsia"/>
          <w:color w:val="EE0000"/>
          <w:vertAlign w:val="subscript"/>
        </w:rPr>
        <w:instrText>0</w:instrText>
      </w:r>
      <w:r w:rsidR="00775135">
        <w:rPr>
          <w:rFonts w:hint="eastAsia"/>
          <w:color w:val="EE0000"/>
        </w:rPr>
        <w:instrText>,2</w:instrText>
      </w:r>
      <w:r w:rsidR="00775135" w:rsidRPr="00775135">
        <w:rPr>
          <w:rFonts w:hint="eastAsia"/>
          <w:i/>
          <w:iCs/>
          <w:color w:val="EE0000"/>
        </w:rPr>
        <w:instrText>qh</w:instrText>
      </w:r>
      <w:r w:rsidR="00775135">
        <w:rPr>
          <w:rFonts w:hint="eastAsia"/>
          <w:color w:val="EE0000"/>
        </w:rPr>
        <w:instrText>)</w:instrText>
      </w:r>
      <w:r w:rsidR="00775135">
        <w:rPr>
          <w:color w:val="EE0000"/>
        </w:rPr>
        <w:instrText xml:space="preserve"> </w:instrText>
      </w:r>
      <w:r w:rsidR="00775135">
        <w:rPr>
          <w:color w:val="EE0000"/>
        </w:rPr>
        <w:fldChar w:fldCharType="separate"/>
      </w:r>
      <w:r w:rsidR="00775135">
        <w:rPr>
          <w:color w:val="EE0000"/>
        </w:rPr>
        <w:fldChar w:fldCharType="end"/>
      </w:r>
    </w:p>
    <w:p w14:paraId="2FEA8355" w14:textId="5D5F41DB" w:rsidR="006E561A" w:rsidRPr="00F979AE" w:rsidRDefault="002856CA" w:rsidP="002856CA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据题意，由对称性可知，粒子射出电场时，速度大小仍为</w:t>
      </w:r>
      <w:r w:rsidR="00775135" w:rsidRPr="00775135">
        <w:rPr>
          <w:rFonts w:ascii="Book Antiqua" w:hAnsi="Book Antiqua"/>
          <w:i/>
          <w:iCs/>
          <w:color w:val="EE0000"/>
        </w:rPr>
        <w:t>v</w:t>
      </w:r>
      <w:r w:rsidR="00775135">
        <w:rPr>
          <w:rFonts w:hint="eastAsia"/>
          <w:color w:val="EE0000"/>
          <w:vertAlign w:val="subscript"/>
        </w:rPr>
        <w:t>0</w:t>
      </w:r>
      <w:r w:rsidRPr="00F979AE">
        <w:rPr>
          <w:color w:val="EE0000"/>
        </w:rPr>
        <w:t>，方向与水平虚线的夹角为</w:t>
      </w:r>
      <w:r w:rsidR="00775135">
        <w:rPr>
          <w:rFonts w:hint="eastAsia"/>
          <w:color w:val="EE0000"/>
        </w:rPr>
        <w:t>60</w:t>
      </w:r>
      <w:r w:rsidR="00775135">
        <w:rPr>
          <w:rFonts w:cs="Times New Roman"/>
          <w:color w:val="EE0000"/>
        </w:rPr>
        <w:t>°</w:t>
      </w:r>
      <w:r w:rsidRPr="00F979AE">
        <w:rPr>
          <w:color w:val="EE0000"/>
        </w:rPr>
        <w:t>，由几何关系可得</w:t>
      </w:r>
      <w:r w:rsidRPr="00F979AE">
        <w:rPr>
          <w:color w:val="EE0000"/>
        </w:rPr>
        <w:object w:dxaOrig="3759" w:dyaOrig="365" w14:anchorId="342659B4">
          <v:shape id="_x0000_i1066" type="#_x0000_t75" alt="学科网(www.zxxk.com)--教育资源门户，提供试卷、教案、课件、论文、素材以及各类教学资源下载，还有大量而丰富的教学相关资讯！ pz6bFJWLL0tN+fUPil0Ivg==" style="width:188.15pt;height:18pt" o:ole="">
            <v:imagedata r:id="rId106" o:title="eqId7223e03b572e26cd18a93e958d52b93a"/>
          </v:shape>
          <o:OLEObject Type="Embed" ProgID="Equation.DSMT4" ShapeID="_x0000_i1066" DrawAspect="Content" ObjectID="_1814191629" r:id="rId107"/>
        </w:object>
      </w:r>
    </w:p>
    <w:p w14:paraId="52BD0FD2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则粒子在电场中的运动时间为</w:t>
      </w:r>
      <w:r w:rsidRPr="00F979AE">
        <w:rPr>
          <w:color w:val="EE0000"/>
        </w:rPr>
        <w:object w:dxaOrig="1945" w:dyaOrig="739" w14:anchorId="3E4C0DC8">
          <v:shape id="_x0000_i1067" type="#_x0000_t75" alt="学科网(www.zxxk.com)--教育资源门户，提供试卷、教案、课件、论文、素材以及各类教学资源下载，还有大量而丰富的教学相关资讯！ pz6bFJWLL0tN+fUPil0Ivg==" style="width:97.3pt;height:36.85pt" o:ole="">
            <v:imagedata r:id="rId108" o:title="eqIdd863ab6419f90463e3deab78869ebda5"/>
          </v:shape>
          <o:OLEObject Type="Embed" ProgID="Equation.DSMT4" ShapeID="_x0000_i1067" DrawAspect="Content" ObjectID="_1814191630" r:id="rId109"/>
        </w:object>
      </w:r>
    </w:p>
    <w:p w14:paraId="3A14D11E" w14:textId="7C8C6341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沿电场方向上，由牛顿第二定律有</w:t>
      </w:r>
      <w:r w:rsidR="002A4E94" w:rsidRPr="002A4E94">
        <w:rPr>
          <w:rFonts w:hint="eastAsia"/>
          <w:i/>
          <w:iCs/>
          <w:color w:val="EE0000"/>
        </w:rPr>
        <w:t>qE</w:t>
      </w:r>
      <w:r w:rsidR="002A4E94">
        <w:rPr>
          <w:rFonts w:hint="eastAsia"/>
          <w:color w:val="EE0000"/>
        </w:rPr>
        <w:t xml:space="preserve"> =</w:t>
      </w:r>
      <w:r w:rsidR="002A4E94" w:rsidRPr="002A4E94">
        <w:rPr>
          <w:rFonts w:hint="eastAsia"/>
          <w:i/>
          <w:iCs/>
          <w:color w:val="EE0000"/>
        </w:rPr>
        <w:t xml:space="preserve"> ma</w:t>
      </w:r>
    </w:p>
    <w:p w14:paraId="4BA73FF8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由运动学公式有</w:t>
      </w:r>
      <w:r w:rsidRPr="00F979AE">
        <w:rPr>
          <w:color w:val="EE0000"/>
        </w:rPr>
        <w:object w:dxaOrig="2216" w:dyaOrig="365" w14:anchorId="1540AECC">
          <v:shape id="_x0000_i1068" type="#_x0000_t75" alt="学科网(www.zxxk.com)--教育资源门户，提供试卷、教案、课件、论文、素材以及各类教学资源下载，还有大量而丰富的教学相关资讯！ pz6bFJWLL0tN+fUPil0Ivg==" style="width:111pt;height:18pt" o:ole="">
            <v:imagedata r:id="rId110" o:title="eqId8635c22a579e4b23d276939a6c089d3a"/>
          </v:shape>
          <o:OLEObject Type="Embed" ProgID="Equation.DSMT4" ShapeID="_x0000_i1068" DrawAspect="Content" ObjectID="_1814191631" r:id="rId111"/>
        </w:object>
      </w:r>
    </w:p>
    <w:p w14:paraId="6A4DDF4A" w14:textId="3A34AC99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联立解得</w:t>
      </w:r>
      <w:r w:rsidR="00775135" w:rsidRPr="00775135">
        <w:rPr>
          <w:rFonts w:hint="eastAsia"/>
          <w:i/>
          <w:iCs/>
          <w:color w:val="EE0000"/>
        </w:rPr>
        <w:t>E</w:t>
      </w:r>
      <w:r w:rsidR="00775135">
        <w:rPr>
          <w:rFonts w:hint="eastAsia"/>
          <w:color w:val="EE0000"/>
        </w:rPr>
        <w:t xml:space="preserve"> = </w:t>
      </w:r>
      <w:r w:rsidR="00775135">
        <w:rPr>
          <w:color w:val="EE0000"/>
        </w:rPr>
        <w:fldChar w:fldCharType="begin"/>
      </w:r>
      <w:r w:rsidR="00775135">
        <w:rPr>
          <w:color w:val="EE0000"/>
        </w:rPr>
        <w:instrText xml:space="preserve"> </w:instrText>
      </w:r>
      <w:r w:rsidR="00775135">
        <w:rPr>
          <w:rFonts w:hint="eastAsia"/>
          <w:color w:val="EE0000"/>
        </w:rPr>
        <w:instrText>EQ \F(</w:instrText>
      </w:r>
      <w:r w:rsidR="00775135" w:rsidRPr="00775135">
        <w:rPr>
          <w:rFonts w:hint="eastAsia"/>
          <w:i/>
          <w:iCs/>
          <w:color w:val="EE0000"/>
        </w:rPr>
        <w:instrText>m</w:instrText>
      </w:r>
      <w:r w:rsidR="00775135" w:rsidRPr="00775135">
        <w:rPr>
          <w:rFonts w:ascii="Book Antiqua" w:hAnsi="Book Antiqua"/>
          <w:i/>
          <w:iCs/>
          <w:color w:val="EE0000"/>
        </w:rPr>
        <w:instrText>v</w:instrText>
      </w:r>
      <w:r w:rsidR="00775135">
        <w:rPr>
          <w:rFonts w:hint="eastAsia"/>
          <w:color w:val="EE0000"/>
          <w:vertAlign w:val="subscript"/>
        </w:rPr>
        <w:instrText>0</w:instrText>
      </w:r>
      <w:r w:rsidR="00775135">
        <w:rPr>
          <w:rFonts w:hint="eastAsia"/>
          <w:color w:val="EE0000"/>
          <w:vertAlign w:val="superscript"/>
        </w:rPr>
        <w:instrText>2</w:instrText>
      </w:r>
      <w:r w:rsidR="00775135">
        <w:rPr>
          <w:rFonts w:hint="eastAsia"/>
          <w:color w:val="EE0000"/>
        </w:rPr>
        <w:instrText>,2</w:instrText>
      </w:r>
      <w:r w:rsidR="00775135" w:rsidRPr="00775135">
        <w:rPr>
          <w:rFonts w:hint="eastAsia"/>
          <w:i/>
          <w:iCs/>
          <w:color w:val="EE0000"/>
        </w:rPr>
        <w:instrText>qh</w:instrText>
      </w:r>
      <w:r w:rsidR="00775135">
        <w:rPr>
          <w:rFonts w:hint="eastAsia"/>
          <w:color w:val="EE0000"/>
        </w:rPr>
        <w:instrText>)</w:instrText>
      </w:r>
      <w:r w:rsidR="00775135">
        <w:rPr>
          <w:color w:val="EE0000"/>
        </w:rPr>
        <w:instrText xml:space="preserve"> </w:instrText>
      </w:r>
      <w:r w:rsidR="00775135">
        <w:rPr>
          <w:color w:val="EE0000"/>
        </w:rPr>
        <w:fldChar w:fldCharType="separate"/>
      </w:r>
      <w:r w:rsidR="00775135">
        <w:rPr>
          <w:color w:val="EE0000"/>
        </w:rPr>
        <w:fldChar w:fldCharType="end"/>
      </w:r>
    </w:p>
    <w:p w14:paraId="57C020AD" w14:textId="1D5FE9E3" w:rsidR="006E561A" w:rsidRPr="00F979AE" w:rsidRDefault="002856CA" w:rsidP="002856CA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F979AE">
        <w:rPr>
          <w:color w:val="EE0000"/>
        </w:rPr>
        <w:t>若粒子从</w:t>
      </w:r>
      <w:r w:rsidRPr="00775135">
        <w:rPr>
          <w:rFonts w:eastAsia="Times New Roman" w:cs="Times New Roman"/>
          <w:iCs/>
          <w:color w:val="EE0000"/>
        </w:rPr>
        <w:t>a</w:t>
      </w:r>
      <w:r w:rsidRPr="00F979AE">
        <w:rPr>
          <w:color w:val="EE0000"/>
        </w:rPr>
        <w:t>点以</w:t>
      </w:r>
      <w:r w:rsidR="00775135" w:rsidRPr="00775135">
        <w:rPr>
          <w:rFonts w:ascii="Book Antiqua" w:hAnsi="Book Antiqua"/>
          <w:i/>
          <w:iCs/>
          <w:color w:val="EE0000"/>
        </w:rPr>
        <w:t>v</w:t>
      </w:r>
      <w:r w:rsidR="00775135">
        <w:rPr>
          <w:rFonts w:hint="eastAsia"/>
          <w:color w:val="EE0000"/>
          <w:vertAlign w:val="subscript"/>
        </w:rPr>
        <w:t>0</w:t>
      </w:r>
      <w:r w:rsidRPr="00F979AE">
        <w:rPr>
          <w:color w:val="EE0000"/>
        </w:rPr>
        <w:t>竖直向下发射，画出粒子的运动轨迹，如图所示</w:t>
      </w:r>
    </w:p>
    <w:p w14:paraId="00B28197" w14:textId="77777777" w:rsidR="006E561A" w:rsidRPr="00F979AE" w:rsidRDefault="00000000" w:rsidP="00036653">
      <w:pPr>
        <w:rPr>
          <w:color w:val="EE0000"/>
        </w:rPr>
      </w:pPr>
      <w:r w:rsidRPr="00F979AE">
        <w:rPr>
          <w:noProof/>
          <w:color w:val="EE0000"/>
        </w:rPr>
        <w:lastRenderedPageBreak/>
        <w:drawing>
          <wp:inline distT="0" distB="0" distL="0" distR="0" wp14:anchorId="758045CD" wp14:editId="57FA2ED1">
            <wp:extent cx="2678906" cy="1285875"/>
            <wp:effectExtent l="0" t="0" r="7620" b="0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678906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2312E" w14:textId="4C6EB785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由于粒子在磁场中运动的速度大小仍为</w:t>
      </w:r>
      <w:r w:rsidR="00775135" w:rsidRPr="00775135">
        <w:rPr>
          <w:rFonts w:ascii="Book Antiqua" w:hAnsi="Book Antiqua"/>
          <w:i/>
          <w:iCs/>
          <w:color w:val="EE0000"/>
        </w:rPr>
        <w:t>v</w:t>
      </w:r>
      <w:r w:rsidR="00775135">
        <w:rPr>
          <w:rFonts w:hint="eastAsia"/>
          <w:color w:val="EE0000"/>
          <w:vertAlign w:val="subscript"/>
        </w:rPr>
        <w:t>0</w:t>
      </w:r>
      <w:r w:rsidRPr="00F979AE">
        <w:rPr>
          <w:color w:val="EE0000"/>
        </w:rPr>
        <w:t>，粒子在磁场中运动的半径仍为</w:t>
      </w:r>
      <w:r w:rsidR="00775135">
        <w:rPr>
          <w:rFonts w:hint="eastAsia"/>
          <w:color w:val="EE0000"/>
        </w:rPr>
        <w:t>2</w:t>
      </w:r>
      <w:r w:rsidR="00775135" w:rsidRPr="00775135">
        <w:rPr>
          <w:rFonts w:hint="eastAsia"/>
          <w:i/>
          <w:iCs/>
          <w:color w:val="EE0000"/>
        </w:rPr>
        <w:t>h</w:t>
      </w:r>
      <w:r w:rsidRPr="00F979AE">
        <w:rPr>
          <w:color w:val="EE0000"/>
        </w:rPr>
        <w:t>，由几何关系可得，粒子进入电场时速度与虚线的夹角</w:t>
      </w:r>
      <w:r w:rsidR="00775135" w:rsidRPr="00775135">
        <w:rPr>
          <w:rFonts w:cs="Times New Roman"/>
          <w:i/>
          <w:iCs/>
          <w:color w:val="EE0000"/>
        </w:rPr>
        <w:t>α</w:t>
      </w:r>
      <w:r w:rsidR="00775135">
        <w:rPr>
          <w:rFonts w:hint="eastAsia"/>
          <w:color w:val="EE0000"/>
        </w:rPr>
        <w:t xml:space="preserve"> = 60</w:t>
      </w:r>
      <w:r w:rsidR="00775135">
        <w:rPr>
          <w:rFonts w:cs="Times New Roman"/>
          <w:color w:val="EE0000"/>
        </w:rPr>
        <w:t>°</w:t>
      </w:r>
    </w:p>
    <w:p w14:paraId="49C59BCF" w14:textId="2F51DDCF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结合小问</w:t>
      </w:r>
      <w:r w:rsidRPr="00F979AE">
        <w:rPr>
          <w:rFonts w:eastAsia="Times New Roman" w:cs="Times New Roman"/>
          <w:color w:val="EE0000"/>
        </w:rPr>
        <w:t>2</w:t>
      </w:r>
      <w:r w:rsidRPr="00F979AE">
        <w:rPr>
          <w:color w:val="EE0000"/>
        </w:rPr>
        <w:t>分析可知，粒子在电场中</w:t>
      </w:r>
      <w:r w:rsidR="00775135">
        <w:rPr>
          <w:rFonts w:hint="eastAsia"/>
          <w:color w:val="EE0000"/>
        </w:rPr>
        <w:t>的</w:t>
      </w:r>
      <w:r w:rsidRPr="00F979AE">
        <w:rPr>
          <w:color w:val="EE0000"/>
        </w:rPr>
        <w:t>运动时间为</w:t>
      </w:r>
      <w:r w:rsidRPr="00F979AE">
        <w:rPr>
          <w:color w:val="EE0000"/>
        </w:rPr>
        <w:object w:dxaOrig="1001" w:dyaOrig="739" w14:anchorId="274C4352">
          <v:shape id="_x0000_i1069" type="#_x0000_t75" alt="学科网(www.zxxk.com)--教育资源门户，提供试卷、教案、课件、论文、素材以及各类教学资源下载，还有大量而丰富的教学相关资讯！ pz6bFJWLL0tN+fUPil0Ivg==" style="width:50.15pt;height:36.85pt" o:ole="">
            <v:imagedata r:id="rId113" o:title="eqId97bdf6c13918fb1cbe31e42215046687"/>
          </v:shape>
          <o:OLEObject Type="Embed" ProgID="Equation.DSMT4" ShapeID="_x0000_i1069" DrawAspect="Content" ObjectID="_1814191632" r:id="rId114"/>
        </w:object>
      </w:r>
    </w:p>
    <w:p w14:paraId="3CF7414C" w14:textId="35525D2F" w:rsidR="006E561A" w:rsidRPr="00F979AE" w:rsidRDefault="00775135" w:rsidP="00036653">
      <w:pPr>
        <w:rPr>
          <w:color w:val="EE0000"/>
        </w:rPr>
      </w:pPr>
      <w:r>
        <w:rPr>
          <w:rFonts w:hint="eastAsia"/>
          <w:color w:val="EE0000"/>
        </w:rPr>
        <w:t>AB</w:t>
      </w:r>
      <w:r w:rsidRPr="00F979AE">
        <w:rPr>
          <w:color w:val="EE0000"/>
        </w:rPr>
        <w:t>间的距离为</w:t>
      </w:r>
      <w:r w:rsidR="002A4E94">
        <w:rPr>
          <w:rFonts w:hint="eastAsia"/>
          <w:color w:val="EE0000"/>
        </w:rPr>
        <w:t xml:space="preserve">AB = </w:t>
      </w:r>
      <w:r w:rsidR="002A4E94">
        <w:rPr>
          <w:color w:val="EE0000"/>
        </w:rPr>
        <w:fldChar w:fldCharType="begin"/>
      </w:r>
      <w:r w:rsidR="002A4E94">
        <w:rPr>
          <w:color w:val="EE0000"/>
        </w:rPr>
        <w:instrText xml:space="preserve"> </w:instrText>
      </w:r>
      <w:r w:rsidR="002A4E94">
        <w:rPr>
          <w:rFonts w:hint="eastAsia"/>
          <w:color w:val="EE0000"/>
        </w:rPr>
        <w:instrText>EQ \R(3)</w:instrText>
      </w:r>
      <w:r w:rsidR="002A4E94">
        <w:rPr>
          <w:color w:val="EE0000"/>
        </w:rPr>
        <w:instrText xml:space="preserve"> </w:instrText>
      </w:r>
      <w:r w:rsidR="002A4E94">
        <w:rPr>
          <w:color w:val="EE0000"/>
        </w:rPr>
        <w:fldChar w:fldCharType="separate"/>
      </w:r>
      <w:r w:rsidR="002A4E94">
        <w:rPr>
          <w:color w:val="EE0000"/>
        </w:rPr>
        <w:fldChar w:fldCharType="end"/>
      </w:r>
      <w:r w:rsidR="002A4E94" w:rsidRPr="002A4E94">
        <w:rPr>
          <w:rFonts w:hint="eastAsia"/>
          <w:i/>
          <w:iCs/>
          <w:color w:val="EE0000"/>
        </w:rPr>
        <w:t>h</w:t>
      </w:r>
    </w:p>
    <w:p w14:paraId="7490C611" w14:textId="71A8C57E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由几何关系可得</w:t>
      </w:r>
      <w:r w:rsidR="002A4E94">
        <w:rPr>
          <w:rFonts w:hint="eastAsia"/>
          <w:color w:val="EE0000"/>
        </w:rPr>
        <w:t>BC = 2</w:t>
      </w:r>
      <w:r w:rsidR="002A4E94" w:rsidRPr="002A4E94">
        <w:rPr>
          <w:rFonts w:hint="eastAsia"/>
          <w:i/>
          <w:iCs/>
          <w:color w:val="EE0000"/>
        </w:rPr>
        <w:t>r</w:t>
      </w:r>
      <w:r w:rsidR="002A4E94">
        <w:rPr>
          <w:rFonts w:hint="eastAsia"/>
          <w:color w:val="EE0000"/>
        </w:rPr>
        <w:t>sin</w:t>
      </w:r>
      <w:r w:rsidR="002A4E94" w:rsidRPr="002A4E94">
        <w:rPr>
          <w:rFonts w:cs="Times New Roman"/>
          <w:i/>
          <w:iCs/>
          <w:color w:val="EE0000"/>
        </w:rPr>
        <w:t>α</w:t>
      </w:r>
      <w:r w:rsidR="002A4E94">
        <w:rPr>
          <w:rFonts w:hint="eastAsia"/>
          <w:color w:val="EE0000"/>
        </w:rPr>
        <w:t xml:space="preserve"> = 2</w:t>
      </w:r>
      <w:r w:rsidR="002A4E94">
        <w:rPr>
          <w:color w:val="EE0000"/>
        </w:rPr>
        <w:fldChar w:fldCharType="begin"/>
      </w:r>
      <w:r w:rsidR="002A4E94">
        <w:rPr>
          <w:color w:val="EE0000"/>
        </w:rPr>
        <w:instrText xml:space="preserve"> </w:instrText>
      </w:r>
      <w:r w:rsidR="002A4E94">
        <w:rPr>
          <w:rFonts w:hint="eastAsia"/>
          <w:color w:val="EE0000"/>
        </w:rPr>
        <w:instrText>EQ \R(3)</w:instrText>
      </w:r>
      <w:r w:rsidR="002A4E94">
        <w:rPr>
          <w:color w:val="EE0000"/>
        </w:rPr>
        <w:instrText xml:space="preserve"> </w:instrText>
      </w:r>
      <w:r w:rsidR="002A4E94">
        <w:rPr>
          <w:color w:val="EE0000"/>
        </w:rPr>
        <w:fldChar w:fldCharType="separate"/>
      </w:r>
      <w:r w:rsidR="002A4E94">
        <w:rPr>
          <w:color w:val="EE0000"/>
        </w:rPr>
        <w:fldChar w:fldCharType="end"/>
      </w:r>
      <w:r w:rsidR="002A4E94" w:rsidRPr="002A4E94">
        <w:rPr>
          <w:rFonts w:hint="eastAsia"/>
          <w:i/>
          <w:iCs/>
          <w:color w:val="EE0000"/>
        </w:rPr>
        <w:t>h</w:t>
      </w:r>
    </w:p>
    <w:p w14:paraId="710B62A0" w14:textId="1DFAA5F2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则</w:t>
      </w:r>
      <w:r w:rsidR="002A4E94">
        <w:rPr>
          <w:rFonts w:hint="eastAsia"/>
          <w:color w:val="EE0000"/>
        </w:rPr>
        <w:t xml:space="preserve">AC = BC </w:t>
      </w:r>
      <w:r w:rsidR="002A4E94">
        <w:rPr>
          <w:rFonts w:cs="Times New Roman"/>
          <w:color w:val="EE0000"/>
        </w:rPr>
        <w:t>–</w:t>
      </w:r>
      <w:r w:rsidR="002A4E94">
        <w:rPr>
          <w:rFonts w:hint="eastAsia"/>
          <w:color w:val="EE0000"/>
        </w:rPr>
        <w:t xml:space="preserve"> AB = </w:t>
      </w:r>
      <w:r w:rsidR="002A4E94">
        <w:rPr>
          <w:color w:val="EE0000"/>
        </w:rPr>
        <w:fldChar w:fldCharType="begin"/>
      </w:r>
      <w:r w:rsidR="002A4E94">
        <w:rPr>
          <w:color w:val="EE0000"/>
        </w:rPr>
        <w:instrText xml:space="preserve"> </w:instrText>
      </w:r>
      <w:r w:rsidR="002A4E94">
        <w:rPr>
          <w:rFonts w:hint="eastAsia"/>
          <w:color w:val="EE0000"/>
        </w:rPr>
        <w:instrText>EQ \R(3)</w:instrText>
      </w:r>
      <w:r w:rsidR="002A4E94">
        <w:rPr>
          <w:color w:val="EE0000"/>
        </w:rPr>
        <w:instrText xml:space="preserve"> </w:instrText>
      </w:r>
      <w:r w:rsidR="002A4E94">
        <w:rPr>
          <w:color w:val="EE0000"/>
        </w:rPr>
        <w:fldChar w:fldCharType="separate"/>
      </w:r>
      <w:r w:rsidR="002A4E94">
        <w:rPr>
          <w:color w:val="EE0000"/>
        </w:rPr>
        <w:fldChar w:fldCharType="end"/>
      </w:r>
      <w:r w:rsidR="002A4E94" w:rsidRPr="002A4E94">
        <w:rPr>
          <w:rFonts w:hint="eastAsia"/>
          <w:i/>
          <w:iCs/>
          <w:color w:val="EE0000"/>
        </w:rPr>
        <w:t>h</w:t>
      </w:r>
      <w:r w:rsidR="002A4E94" w:rsidRPr="00F979AE">
        <w:rPr>
          <w:color w:val="EE0000"/>
        </w:rPr>
        <w:t xml:space="preserve"> </w:t>
      </w:r>
    </w:p>
    <w:p w14:paraId="5CD3760E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粒子在磁场中的运动时间为</w:t>
      </w:r>
      <w:r w:rsidRPr="00F979AE">
        <w:rPr>
          <w:color w:val="EE0000"/>
        </w:rPr>
        <w:object w:dxaOrig="2646" w:dyaOrig="673" w14:anchorId="0579FE4C">
          <v:shape id="_x0000_i1070" type="#_x0000_t75" alt="学科网(www.zxxk.com)--教育资源门户，提供试卷、教案、课件、论文、素材以及各类教学资源下载，还有大量而丰富的教学相关资讯！ pz6bFJWLL0tN+fUPil0Ivg==" style="width:132pt;height:33.85pt" o:ole="">
            <v:imagedata r:id="rId115" o:title="eqIdb32245f8372b41bb072c5928fbbf832a"/>
          </v:shape>
          <o:OLEObject Type="Embed" ProgID="Equation.DSMT4" ShapeID="_x0000_i1070" DrawAspect="Content" ObjectID="_1814191633" r:id="rId116"/>
        </w:object>
      </w:r>
    </w:p>
    <w:p w14:paraId="3764E083" w14:textId="77777777" w:rsidR="006E561A" w:rsidRPr="00F979AE" w:rsidRDefault="00000000" w:rsidP="00036653">
      <w:pPr>
        <w:rPr>
          <w:color w:val="EE0000"/>
        </w:rPr>
      </w:pPr>
      <w:r w:rsidRPr="00F979AE">
        <w:rPr>
          <w:color w:val="EE0000"/>
        </w:rPr>
        <w:t>则有</w:t>
      </w:r>
      <w:r w:rsidRPr="00F979AE">
        <w:rPr>
          <w:color w:val="EE0000"/>
        </w:rPr>
        <w:object w:dxaOrig="2400" w:dyaOrig="840" w14:anchorId="341D69AD">
          <v:shape id="_x0000_i1071" type="#_x0000_t75" alt="学科网(www.zxxk.com)--教育资源门户，提供试卷、教案、课件、论文、素材以及各类教学资源下载，还有大量而丰富的教学相关资讯！ pz6bFJWLL0tN+fUPil0Ivg==" style="width:120.45pt;height:42pt" o:ole="">
            <v:imagedata r:id="rId117" o:title="eqIdd14cec2da33b71c3217e68a2156160b6"/>
          </v:shape>
          <o:OLEObject Type="Embed" ProgID="Equation.DSMT4" ShapeID="_x0000_i1071" DrawAspect="Content" ObjectID="_1814191634" r:id="rId118"/>
        </w:object>
      </w:r>
    </w:p>
    <w:p w14:paraId="3405CADF" w14:textId="19A56016" w:rsidR="006E561A" w:rsidRPr="00775135" w:rsidRDefault="00000000" w:rsidP="00036653">
      <w:pPr>
        <w:rPr>
          <w:color w:val="EE0000"/>
        </w:rPr>
      </w:pPr>
      <w:r w:rsidRPr="00F979AE">
        <w:rPr>
          <w:color w:val="EE0000"/>
        </w:rPr>
        <w:t>综上所述可知，粒子每隔时间</w:t>
      </w:r>
      <w:r w:rsidR="00775135">
        <w:rPr>
          <w:rFonts w:hint="eastAsia"/>
          <w:color w:val="EE0000"/>
        </w:rPr>
        <w:t>t</w:t>
      </w:r>
      <w:r w:rsidRPr="00F979AE">
        <w:rPr>
          <w:color w:val="EE0000"/>
        </w:rPr>
        <w:t>向右移动</w:t>
      </w:r>
      <w:r w:rsidR="00775135">
        <w:rPr>
          <w:color w:val="EE0000"/>
        </w:rPr>
        <w:fldChar w:fldCharType="begin"/>
      </w:r>
      <w:r w:rsidR="00775135">
        <w:rPr>
          <w:color w:val="EE0000"/>
        </w:rPr>
        <w:instrText xml:space="preserve"> </w:instrText>
      </w:r>
      <w:r w:rsidR="00775135">
        <w:rPr>
          <w:rFonts w:hint="eastAsia"/>
          <w:color w:val="EE0000"/>
        </w:rPr>
        <w:instrText>EQ \R(3)</w:instrText>
      </w:r>
      <w:r w:rsidR="00775135">
        <w:rPr>
          <w:color w:val="EE0000"/>
        </w:rPr>
        <w:instrText xml:space="preserve"> </w:instrText>
      </w:r>
      <w:r w:rsidR="00775135">
        <w:rPr>
          <w:color w:val="EE0000"/>
        </w:rPr>
        <w:fldChar w:fldCharType="separate"/>
      </w:r>
      <w:r w:rsidR="00775135">
        <w:rPr>
          <w:color w:val="EE0000"/>
        </w:rPr>
        <w:fldChar w:fldCharType="end"/>
      </w:r>
      <w:r w:rsidR="00775135" w:rsidRPr="00775135">
        <w:rPr>
          <w:rFonts w:hint="eastAsia"/>
          <w:i/>
          <w:iCs/>
          <w:color w:val="EE0000"/>
        </w:rPr>
        <w:t>h</w:t>
      </w:r>
      <w:r w:rsidRPr="00F979AE">
        <w:rPr>
          <w:color w:val="EE0000"/>
        </w:rPr>
        <w:t>，则漂移速度大小</w:t>
      </w:r>
      <w:r w:rsidR="00775135" w:rsidRPr="00775135">
        <w:rPr>
          <w:rFonts w:ascii="Book Antiqua" w:hAnsi="Book Antiqua"/>
          <w:i/>
          <w:iCs/>
          <w:color w:val="EE0000"/>
        </w:rPr>
        <w:t>v</w:t>
      </w:r>
      <w:r w:rsidR="00775135">
        <w:rPr>
          <w:rFonts w:cs="Times New Roman"/>
          <w:color w:val="EE0000"/>
        </w:rPr>
        <w:t>ʹ</w:t>
      </w:r>
      <w:r w:rsidR="00775135">
        <w:rPr>
          <w:rFonts w:hint="eastAsia"/>
          <w:color w:val="EE0000"/>
        </w:rPr>
        <w:t xml:space="preserve"> = </w:t>
      </w:r>
      <w:r w:rsidR="00775135">
        <w:rPr>
          <w:color w:val="EE0000"/>
        </w:rPr>
        <w:fldChar w:fldCharType="begin"/>
      </w:r>
      <w:r w:rsidR="00775135">
        <w:rPr>
          <w:color w:val="EE0000"/>
        </w:rPr>
        <w:instrText xml:space="preserve"> </w:instrText>
      </w:r>
      <w:r w:rsidR="00775135">
        <w:rPr>
          <w:rFonts w:hint="eastAsia"/>
          <w:color w:val="EE0000"/>
        </w:rPr>
        <w:instrText>EQ \F(\R(3)</w:instrText>
      </w:r>
      <w:r w:rsidR="00775135" w:rsidRPr="00775135">
        <w:rPr>
          <w:rFonts w:hint="eastAsia"/>
          <w:i/>
          <w:iCs/>
          <w:color w:val="EE0000"/>
        </w:rPr>
        <w:instrText>h</w:instrText>
      </w:r>
      <w:r w:rsidR="00775135">
        <w:rPr>
          <w:rFonts w:hint="eastAsia"/>
          <w:color w:val="EE0000"/>
        </w:rPr>
        <w:instrText>,</w:instrText>
      </w:r>
      <w:r w:rsidR="00775135" w:rsidRPr="00775135">
        <w:rPr>
          <w:rFonts w:hint="eastAsia"/>
          <w:i/>
          <w:iCs/>
          <w:color w:val="EE0000"/>
        </w:rPr>
        <w:instrText>t</w:instrText>
      </w:r>
      <w:r w:rsidR="00775135">
        <w:rPr>
          <w:rFonts w:hint="eastAsia"/>
          <w:color w:val="EE0000"/>
        </w:rPr>
        <w:instrText>)</w:instrText>
      </w:r>
      <w:r w:rsidR="00775135">
        <w:rPr>
          <w:color w:val="EE0000"/>
        </w:rPr>
        <w:instrText xml:space="preserve"> </w:instrText>
      </w:r>
      <w:r w:rsidR="00775135">
        <w:rPr>
          <w:color w:val="EE0000"/>
        </w:rPr>
        <w:fldChar w:fldCharType="separate"/>
      </w:r>
      <w:r w:rsidR="00775135">
        <w:rPr>
          <w:color w:val="EE0000"/>
        </w:rPr>
        <w:fldChar w:fldCharType="end"/>
      </w:r>
      <w:r w:rsidR="00775135">
        <w:rPr>
          <w:rFonts w:hint="eastAsia"/>
          <w:color w:val="EE0000"/>
        </w:rPr>
        <w:t xml:space="preserve">= </w:t>
      </w:r>
      <w:r w:rsidR="00775135">
        <w:rPr>
          <w:color w:val="EE0000"/>
        </w:rPr>
        <w:fldChar w:fldCharType="begin"/>
      </w:r>
      <w:r w:rsidR="00775135">
        <w:rPr>
          <w:color w:val="EE0000"/>
        </w:rPr>
        <w:instrText xml:space="preserve"> </w:instrText>
      </w:r>
      <w:r w:rsidR="00775135">
        <w:rPr>
          <w:rFonts w:hint="eastAsia"/>
          <w:color w:val="EE0000"/>
        </w:rPr>
        <w:instrText>EQ \F(3\R(3),6\R(3) + 8</w:instrText>
      </w:r>
      <w:r w:rsidR="00775135">
        <w:rPr>
          <w:rFonts w:cs="Times New Roman"/>
          <w:color w:val="EE0000"/>
        </w:rPr>
        <w:instrText>π</w:instrText>
      </w:r>
      <w:r w:rsidR="00775135">
        <w:rPr>
          <w:rFonts w:hint="eastAsia"/>
          <w:color w:val="EE0000"/>
        </w:rPr>
        <w:instrText>)</w:instrText>
      </w:r>
      <w:r w:rsidR="00775135">
        <w:rPr>
          <w:color w:val="EE0000"/>
        </w:rPr>
        <w:instrText xml:space="preserve"> </w:instrText>
      </w:r>
      <w:r w:rsidR="00775135">
        <w:rPr>
          <w:color w:val="EE0000"/>
        </w:rPr>
        <w:fldChar w:fldCharType="separate"/>
      </w:r>
      <w:r w:rsidR="00775135">
        <w:rPr>
          <w:color w:val="EE0000"/>
        </w:rPr>
        <w:fldChar w:fldCharType="end"/>
      </w:r>
      <w:r w:rsidR="00775135" w:rsidRPr="00775135">
        <w:rPr>
          <w:rFonts w:ascii="Book Antiqua" w:hAnsi="Book Antiqua"/>
          <w:i/>
          <w:iCs/>
          <w:color w:val="EE0000"/>
        </w:rPr>
        <w:t>v</w:t>
      </w:r>
      <w:r w:rsidR="00775135">
        <w:rPr>
          <w:rFonts w:hint="eastAsia"/>
          <w:color w:val="EE0000"/>
          <w:vertAlign w:val="subscript"/>
        </w:rPr>
        <w:t>0</w:t>
      </w:r>
      <w:r w:rsidR="00775135">
        <w:rPr>
          <w:rFonts w:hint="eastAsia"/>
          <w:color w:val="EE0000"/>
        </w:rPr>
        <w:t>。</w:t>
      </w:r>
    </w:p>
    <w:sectPr w:rsidR="006E561A" w:rsidRPr="00775135" w:rsidSect="00F979AE">
      <w:headerReference w:type="even" r:id="rId119"/>
      <w:headerReference w:type="default" r:id="rId120"/>
      <w:footerReference w:type="even" r:id="rId121"/>
      <w:footerReference w:type="default" r:id="rId122"/>
      <w:headerReference w:type="first" r:id="rId123"/>
      <w:footerReference w:type="first" r:id="rId124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5-07-04T22:03:00Z" w:initials="phy">
    <w:p w14:paraId="407BBCEF" w14:textId="77777777" w:rsidR="00892D32" w:rsidRDefault="00892D3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1C61BFE5" w14:textId="071224DD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1</w:t>
      </w:r>
    </w:p>
  </w:comment>
  <w:comment w:id="1" w:author="physics" w:date="2025-07-04T22:04:00Z" w:initials="phy">
    <w:p w14:paraId="593160A4" w14:textId="77777777" w:rsidR="00892D32" w:rsidRDefault="00892D3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29AC4694" w14:textId="20E3FAEB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2</w:t>
      </w:r>
    </w:p>
  </w:comment>
  <w:comment w:id="2" w:author="physics" w:date="2025-07-04T22:09:00Z" w:initials="phy">
    <w:p w14:paraId="41867B22" w14:textId="77777777" w:rsidR="00892D32" w:rsidRDefault="00892D3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3036192A" w14:textId="1A244F66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3</w:t>
      </w:r>
    </w:p>
  </w:comment>
  <w:comment w:id="3" w:author="physics" w:date="2025-07-04T22:09:00Z" w:initials="phy">
    <w:p w14:paraId="63D60B90" w14:textId="77777777" w:rsidR="00892D32" w:rsidRDefault="00892D3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46E632C7" w14:textId="36A802B2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4</w:t>
      </w:r>
    </w:p>
  </w:comment>
  <w:comment w:id="4" w:author="physics" w:date="2025-07-04T22:10:00Z" w:initials="phy">
    <w:p w14:paraId="461439EF" w14:textId="77777777" w:rsidR="00892D32" w:rsidRDefault="00892D3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63477D19" w14:textId="309B47B5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5</w:t>
      </w:r>
    </w:p>
  </w:comment>
  <w:comment w:id="5" w:author="physics" w:date="2025-07-04T22:11:00Z" w:initials="phy">
    <w:p w14:paraId="2A853477" w14:textId="77777777" w:rsidR="00892D32" w:rsidRDefault="00892D3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23C7EDA2" w14:textId="0859F487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6</w:t>
      </w:r>
    </w:p>
  </w:comment>
  <w:comment w:id="6" w:author="physics" w:date="2025-07-04T22:24:00Z" w:initials="phy">
    <w:p w14:paraId="5B979C5A" w14:textId="77777777" w:rsidR="003E35C2" w:rsidRDefault="003E35C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52F761AE" w14:textId="1A108368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7</w:t>
      </w:r>
    </w:p>
  </w:comment>
  <w:comment w:id="7" w:author="physics" w:date="2025-07-04T22:12:00Z" w:initials="phy">
    <w:p w14:paraId="0FB8296C" w14:textId="77777777" w:rsidR="00892D32" w:rsidRDefault="00892D3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D</w:t>
      </w:r>
    </w:p>
    <w:p w14:paraId="1F3D0D56" w14:textId="247F523D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8</w:t>
      </w:r>
    </w:p>
  </w:comment>
  <w:comment w:id="8" w:author="physics" w:date="2025-07-04T22:20:00Z" w:initials="phy">
    <w:p w14:paraId="06DE6C1D" w14:textId="77777777" w:rsidR="0024446D" w:rsidRDefault="0024446D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C</w:t>
      </w:r>
    </w:p>
    <w:p w14:paraId="5A99E1A7" w14:textId="25B8F486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9</w:t>
      </w:r>
    </w:p>
  </w:comment>
  <w:comment w:id="9" w:author="physics" w:date="2025-07-04T22:18:00Z" w:initials="phy">
    <w:p w14:paraId="0C852F7F" w14:textId="77777777" w:rsidR="0024446D" w:rsidRDefault="0024446D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C</w:t>
      </w:r>
    </w:p>
    <w:p w14:paraId="1AEDDBCF" w14:textId="2684776C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10</w:t>
      </w:r>
    </w:p>
  </w:comment>
  <w:comment w:id="10" w:author="physics" w:date="2025-07-04T22:46:00Z" w:initials="phy">
    <w:p w14:paraId="5163C6E9" w14:textId="73394B98" w:rsidR="00912EE5" w:rsidRPr="00912EE5" w:rsidRDefault="00912EE5" w:rsidP="00912EE5">
      <w:r>
        <w:rPr>
          <w:rStyle w:val="aa"/>
        </w:rPr>
        <w:annotationRef/>
      </w:r>
      <w:r w:rsidRPr="00912EE5">
        <w:t>（</w:t>
      </w:r>
      <w:r w:rsidRPr="00912EE5">
        <w:t>1</w:t>
      </w:r>
      <w:r w:rsidRPr="00912EE5">
        <w:t>）非线性</w:t>
      </w:r>
    </w:p>
    <w:p w14:paraId="7BD2B09B" w14:textId="77777777" w:rsidR="00912EE5" w:rsidRPr="00912EE5" w:rsidRDefault="00912EE5" w:rsidP="00912EE5">
      <w:r w:rsidRPr="00912EE5">
        <w:t>（</w:t>
      </w:r>
      <w:r w:rsidRPr="00912EE5">
        <w:t>2</w:t>
      </w:r>
      <w:r w:rsidRPr="00912EE5">
        <w:t>）</w:t>
      </w:r>
      <w:r w:rsidRPr="00912EE5">
        <w:rPr>
          <w:rFonts w:hint="eastAsia"/>
        </w:rPr>
        <w:t>a</w:t>
      </w:r>
    </w:p>
    <w:p w14:paraId="5CCE33F3" w14:textId="77777777" w:rsidR="00912EE5" w:rsidRPr="00912EE5" w:rsidRDefault="00912EE5" w:rsidP="00912EE5">
      <w:pPr>
        <w:rPr>
          <w:rFonts w:eastAsiaTheme="minorEastAsia" w:cs="Times New Roman"/>
        </w:rPr>
      </w:pPr>
      <w:r w:rsidRPr="00912EE5">
        <w:t>（</w:t>
      </w:r>
      <w:r w:rsidRPr="00912EE5">
        <w:t>3</w:t>
      </w:r>
      <w:r w:rsidRPr="00912EE5">
        <w:t>）</w:t>
      </w:r>
      <w:r w:rsidRPr="00912EE5">
        <w:rPr>
          <w:rFonts w:eastAsia="Times New Roman" w:cs="Times New Roman"/>
        </w:rPr>
        <w:t>130.0</w:t>
      </w:r>
    </w:p>
    <w:p w14:paraId="6DABE50A" w14:textId="77777777" w:rsidR="00912EE5" w:rsidRPr="00F979AE" w:rsidRDefault="00912EE5" w:rsidP="00912EE5">
      <w:pPr>
        <w:rPr>
          <w:color w:val="EE0000"/>
        </w:rPr>
      </w:pPr>
      <w:r w:rsidRPr="00912EE5">
        <w:t>（</w:t>
      </w:r>
      <w:r w:rsidRPr="00912EE5">
        <w:t>4</w:t>
      </w:r>
      <w:r w:rsidRPr="00912EE5">
        <w:t>）</w:t>
      </w:r>
      <w:r w:rsidRPr="00912EE5">
        <w:rPr>
          <w:rFonts w:eastAsia="Times New Roman" w:cs="Times New Roman"/>
        </w:rPr>
        <w:t>210.0</w:t>
      </w:r>
    </w:p>
    <w:p w14:paraId="6D250456" w14:textId="66C6FA05" w:rsidR="00912EE5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11</w:t>
      </w:r>
    </w:p>
  </w:comment>
  <w:comment w:id="11" w:author="physics" w:date="2025-07-04T22:54:00Z" w:initials="phy">
    <w:p w14:paraId="07B96080" w14:textId="240786CE" w:rsidR="00912EE5" w:rsidRPr="00F979AE" w:rsidRDefault="00912EE5" w:rsidP="00912EE5">
      <w:r>
        <w:rPr>
          <w:rStyle w:val="aa"/>
        </w:rPr>
        <w:annotationRef/>
      </w:r>
      <w:r w:rsidRPr="00F979AE">
        <w:t>（</w:t>
      </w:r>
      <w:r w:rsidRPr="00F979AE">
        <w:t>1</w:t>
      </w:r>
      <w:r w:rsidRPr="00F979AE">
        <w:t>）</w:t>
      </w:r>
      <w:r w:rsidRPr="002856CA">
        <w:rPr>
          <w:rFonts w:ascii="宋体" w:hAnsi="宋体" w:cs="Cambria Math"/>
        </w:rPr>
        <w:t>④①⑥⑤</w:t>
      </w:r>
    </w:p>
    <w:p w14:paraId="6DB7BBE7" w14:textId="77777777" w:rsidR="00912EE5" w:rsidRDefault="00912EE5" w:rsidP="00912EE5">
      <w:pPr>
        <w:rPr>
          <w:rFonts w:eastAsiaTheme="minorEastAsia" w:cs="Times New Roman"/>
        </w:rPr>
      </w:pPr>
      <w:r w:rsidRPr="00F979AE">
        <w:t>（</w:t>
      </w:r>
      <w:r w:rsidRPr="00F979AE">
        <w:t>2</w:t>
      </w:r>
      <w:r w:rsidRPr="00F979AE">
        <w:t>）</w:t>
      </w:r>
      <w:r w:rsidRPr="00F979AE">
        <w:rPr>
          <w:rFonts w:eastAsia="Times New Roman" w:cs="Times New Roman"/>
        </w:rPr>
        <w:t>1.79</w:t>
      </w:r>
    </w:p>
    <w:p w14:paraId="3CB08FF8" w14:textId="77777777" w:rsidR="00912EE5" w:rsidRPr="00F979AE" w:rsidRDefault="00912EE5" w:rsidP="00912EE5">
      <w:r w:rsidRPr="00F979AE">
        <w:t>（</w:t>
      </w:r>
      <w:r w:rsidRPr="00F979AE">
        <w:t>3</w:t>
      </w:r>
      <w:r w:rsidRPr="00F979AE">
        <w:t>）通过</w:t>
      </w:r>
      <w:r>
        <w:rPr>
          <w:rFonts w:hint="eastAsia"/>
        </w:rPr>
        <w:t>，</w:t>
      </w:r>
      <w:r>
        <w:rPr>
          <w:rFonts w:hint="eastAsia"/>
        </w:rPr>
        <w:t>2</w:t>
      </w:r>
      <w:r w:rsidRPr="00912EE5">
        <w:rPr>
          <w:rFonts w:hint="eastAsia"/>
          <w:i/>
          <w:iCs/>
        </w:rPr>
        <w:t>g</w:t>
      </w:r>
      <w:r>
        <w:rPr>
          <w:rFonts w:hint="eastAsia"/>
        </w:rPr>
        <w:t>，</w:t>
      </w:r>
      <w:r w:rsidRPr="00F979AE">
        <w:rPr>
          <w:rFonts w:eastAsia="Times New Roman" w:cs="Times New Roman"/>
        </w:rPr>
        <w:t>19.1</w:t>
      </w:r>
    </w:p>
    <w:p w14:paraId="5C8FEB18" w14:textId="77777777" w:rsidR="00912EE5" w:rsidRPr="00F979AE" w:rsidRDefault="00912EE5" w:rsidP="00912EE5">
      <w:r w:rsidRPr="00F979AE">
        <w:t>（</w:t>
      </w:r>
      <w:r w:rsidRPr="00F979AE">
        <w:t>4</w:t>
      </w:r>
      <w:r w:rsidRPr="00F979AE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2</w:instrText>
      </w:r>
      <w:r w:rsidRPr="00912EE5">
        <w:rPr>
          <w:rFonts w:hint="eastAsia"/>
          <w:i/>
          <w:iCs/>
        </w:rPr>
        <w:instrText>g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</w:instrText>
      </w:r>
      <w:r w:rsidRPr="00912EE5">
        <w:rPr>
          <w:rFonts w:hint="eastAsia"/>
          <w:i/>
          <w:iCs/>
        </w:rPr>
        <w:instrText>k</w:instrText>
      </w:r>
      <w:r>
        <w:rPr>
          <w:rFonts w:hint="eastAsia"/>
        </w:rPr>
        <w:instrText>,2</w:instrText>
      </w:r>
      <w:r w:rsidRPr="00912EE5">
        <w:rPr>
          <w:rFonts w:hint="eastAsia"/>
          <w:i/>
          <w:iCs/>
        </w:rPr>
        <w:instrText>g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，</w:t>
      </w:r>
      <w:r w:rsidRPr="00F979AE">
        <w:rPr>
          <w:rFonts w:eastAsia="Times New Roman" w:cs="Times New Roman"/>
        </w:rPr>
        <w:t>3.1</w:t>
      </w:r>
    </w:p>
    <w:p w14:paraId="7241E3C2" w14:textId="6982B3B2" w:rsidR="00912EE5" w:rsidRPr="00912EE5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12</w:t>
      </w:r>
    </w:p>
  </w:comment>
  <w:comment w:id="12" w:author="physics" w:date="2025-07-04T22:59:00Z" w:initials="phy">
    <w:p w14:paraId="4C45402C" w14:textId="67836B8B" w:rsidR="00775135" w:rsidRPr="00F979AE" w:rsidRDefault="00775135" w:rsidP="00775135">
      <w:r>
        <w:rPr>
          <w:rStyle w:val="aa"/>
        </w:rPr>
        <w:annotationRef/>
      </w:r>
      <w:r w:rsidRPr="00F979AE">
        <w:t>（</w:t>
      </w:r>
      <w:r w:rsidRPr="00F979AE">
        <w:t>1</w:t>
      </w:r>
      <w:r w:rsidRPr="00F979AE">
        <w:t>）</w:t>
      </w:r>
      <w:r>
        <w:rPr>
          <w:rFonts w:hint="eastAsia"/>
        </w:rPr>
        <w:t>5</w:t>
      </w:r>
      <w:r w:rsidRPr="00775135">
        <w:rPr>
          <w:rFonts w:asciiTheme="majorBidi" w:hAnsiTheme="majorBidi" w:cstheme="majorBidi"/>
        </w:rPr>
        <w:t>×</w:t>
      </w:r>
      <w:r w:rsidRPr="00775135">
        <w:rPr>
          <w:rFonts w:hint="eastAsia"/>
        </w:rPr>
        <w:t>10</w:t>
      </w:r>
      <w:r w:rsidRPr="00775135">
        <w:rPr>
          <w:rFonts w:cs="Times New Roman"/>
          <w:vertAlign w:val="superscript"/>
        </w:rPr>
        <w:t>−</w:t>
      </w:r>
      <w:r>
        <w:rPr>
          <w:rFonts w:cs="Times New Roman" w:hint="eastAsia"/>
          <w:vertAlign w:val="superscript"/>
        </w:rPr>
        <w:t>3</w:t>
      </w:r>
      <w:r w:rsidRPr="00775135">
        <w:rPr>
          <w:rFonts w:hint="eastAsia"/>
        </w:rPr>
        <w:t xml:space="preserve"> m</w:t>
      </w:r>
    </w:p>
    <w:p w14:paraId="17BBB69F" w14:textId="77777777" w:rsidR="00775135" w:rsidRPr="00F979AE" w:rsidRDefault="00775135" w:rsidP="00775135">
      <w:r w:rsidRPr="00F979AE">
        <w:t>（</w:t>
      </w:r>
      <w:r w:rsidRPr="00F979AE">
        <w:t>2</w:t>
      </w:r>
      <w:r w:rsidRPr="00F979AE">
        <w:t>）</w:t>
      </w:r>
      <w:r w:rsidRPr="00F979AE">
        <w:rPr>
          <w:rFonts w:eastAsia="Times New Roman" w:cs="Times New Roman"/>
        </w:rPr>
        <w:t>0.11m</w:t>
      </w:r>
    </w:p>
    <w:p w14:paraId="334CEA26" w14:textId="3EEADD10" w:rsidR="00775135" w:rsidRPr="00775135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13</w:t>
      </w:r>
    </w:p>
  </w:comment>
  <w:comment w:id="13" w:author="physics" w:date="2025-07-04T23:02:00Z" w:initials="phy">
    <w:p w14:paraId="7042A427" w14:textId="77777777" w:rsidR="00775135" w:rsidRDefault="00775135" w:rsidP="00775135">
      <w:pPr>
        <w:rPr>
          <w:rFonts w:eastAsiaTheme="minorEastAsia"/>
        </w:rPr>
      </w:pPr>
      <w:r>
        <w:rPr>
          <w:rStyle w:val="aa"/>
        </w:rPr>
        <w:annotationRef/>
      </w:r>
      <w:r w:rsidRPr="00F979AE">
        <w:t>（</w:t>
      </w:r>
      <w:r w:rsidRPr="00F979AE">
        <w:t>1</w:t>
      </w:r>
      <w:r w:rsidRPr="00F979AE">
        <w:t>）</w:t>
      </w:r>
      <w:r w:rsidRPr="00F979AE">
        <w:t>24.5</w:t>
      </w:r>
      <w:r>
        <w:rPr>
          <w:rFonts w:eastAsiaTheme="minorEastAsia" w:hint="eastAsia"/>
        </w:rPr>
        <w:t xml:space="preserve"> </w:t>
      </w:r>
      <w:r w:rsidRPr="00F979AE">
        <w:t>J</w:t>
      </w:r>
    </w:p>
    <w:p w14:paraId="47A0724A" w14:textId="77777777" w:rsidR="00775135" w:rsidRPr="00F979AE" w:rsidRDefault="00775135" w:rsidP="00775135">
      <w:pPr>
        <w:ind w:leftChars="86" w:left="181"/>
      </w:pPr>
      <w:r w:rsidRPr="00F979AE">
        <w:t>（</w:t>
      </w:r>
      <w:r w:rsidRPr="00F979AE">
        <w:t>2</w:t>
      </w:r>
      <w:r w:rsidRPr="00F979AE">
        <w:t>）</w:t>
      </w:r>
      <w:r w:rsidRPr="00F979AE">
        <w:t>5</w:t>
      </w:r>
      <w:r>
        <w:rPr>
          <w:rFonts w:eastAsiaTheme="minorEastAsia" w:hint="eastAsia"/>
        </w:rPr>
        <w:t xml:space="preserve"> </w:t>
      </w:r>
      <w:r w:rsidRPr="00F979AE">
        <w:t>s</w:t>
      </w:r>
    </w:p>
    <w:p w14:paraId="66F08569" w14:textId="37DAFEA3" w:rsidR="00775135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14</w:t>
      </w:r>
    </w:p>
  </w:comment>
  <w:comment w:id="14" w:author="physics" w:date="2025-07-04T23:08:00Z" w:initials="phy">
    <w:p w14:paraId="5DBBBD5E" w14:textId="77777777" w:rsidR="0052138A" w:rsidRDefault="0052138A" w:rsidP="0052138A">
      <w:pPr>
        <w:rPr>
          <w:noProof/>
        </w:rPr>
      </w:pPr>
      <w:r>
        <w:rPr>
          <w:rStyle w:val="aa"/>
        </w:rPr>
        <w:annotationRef/>
      </w:r>
      <w:r w:rsidRPr="0052138A">
        <w:t>（</w:t>
      </w:r>
      <w:r w:rsidRPr="0052138A">
        <w:t>1</w:t>
      </w:r>
      <w:r w:rsidRPr="0052138A">
        <w:t>）</w:t>
      </w:r>
      <w:r w:rsidRPr="0052138A">
        <w:fldChar w:fldCharType="begin"/>
      </w:r>
      <w:r w:rsidRPr="0052138A">
        <w:instrText xml:space="preserve"> </w:instrText>
      </w:r>
      <w:r w:rsidRPr="0052138A">
        <w:rPr>
          <w:rFonts w:hint="eastAsia"/>
        </w:rPr>
        <w:instrText>EQ \F(</w:instrText>
      </w:r>
      <w:r w:rsidRPr="0052138A">
        <w:rPr>
          <w:rFonts w:hint="eastAsia"/>
          <w:i/>
          <w:iCs/>
        </w:rPr>
        <w:instrText>m</w:instrText>
      </w:r>
      <w:r w:rsidRPr="0052138A">
        <w:rPr>
          <w:rFonts w:ascii="Book Antiqua" w:hAnsi="Book Antiqua"/>
          <w:i/>
          <w:iCs/>
        </w:rPr>
        <w:instrText>v</w:instrText>
      </w:r>
      <w:r w:rsidRPr="0052138A">
        <w:rPr>
          <w:rFonts w:hint="eastAsia"/>
          <w:vertAlign w:val="subscript"/>
        </w:rPr>
        <w:instrText>0</w:instrText>
      </w:r>
      <w:r w:rsidRPr="0052138A">
        <w:rPr>
          <w:rFonts w:hint="eastAsia"/>
        </w:rPr>
        <w:instrText>,2</w:instrText>
      </w:r>
      <w:r w:rsidRPr="0052138A">
        <w:rPr>
          <w:rFonts w:hint="eastAsia"/>
          <w:i/>
          <w:iCs/>
        </w:rPr>
        <w:instrText>qh</w:instrText>
      </w:r>
      <w:r w:rsidRPr="0052138A">
        <w:rPr>
          <w:rFonts w:hint="eastAsia"/>
        </w:rPr>
        <w:instrText>)</w:instrText>
      </w:r>
      <w:r w:rsidRPr="0052138A">
        <w:instrText xml:space="preserve"> </w:instrText>
      </w:r>
      <w:r w:rsidRPr="0052138A">
        <w:fldChar w:fldCharType="separate"/>
      </w:r>
      <w:r w:rsidRPr="0052138A">
        <w:fldChar w:fldCharType="end"/>
      </w:r>
    </w:p>
    <w:p w14:paraId="4CAF47B5" w14:textId="0D284A6C" w:rsidR="0052138A" w:rsidRPr="0052138A" w:rsidRDefault="0052138A" w:rsidP="0052138A">
      <w:r w:rsidRPr="0052138A">
        <w:t>（</w:t>
      </w:r>
      <w:r w:rsidRPr="0052138A">
        <w:t>2</w:t>
      </w:r>
      <w:r w:rsidRPr="0052138A">
        <w:t>）</w:t>
      </w:r>
      <w:r w:rsidRPr="0052138A">
        <w:fldChar w:fldCharType="begin"/>
      </w:r>
      <w:r w:rsidRPr="0052138A">
        <w:instrText xml:space="preserve"> </w:instrText>
      </w:r>
      <w:r w:rsidRPr="0052138A">
        <w:rPr>
          <w:rFonts w:hint="eastAsia"/>
        </w:rPr>
        <w:instrText>EQ \F(</w:instrText>
      </w:r>
      <w:r w:rsidRPr="0052138A">
        <w:rPr>
          <w:rFonts w:hint="eastAsia"/>
          <w:i/>
          <w:iCs/>
        </w:rPr>
        <w:instrText>m</w:instrText>
      </w:r>
      <w:r w:rsidRPr="0052138A">
        <w:rPr>
          <w:rFonts w:ascii="Book Antiqua" w:hAnsi="Book Antiqua"/>
          <w:i/>
          <w:iCs/>
        </w:rPr>
        <w:instrText>v</w:instrText>
      </w:r>
      <w:r w:rsidRPr="0052138A">
        <w:rPr>
          <w:rFonts w:hint="eastAsia"/>
          <w:vertAlign w:val="subscript"/>
        </w:rPr>
        <w:instrText>0</w:instrText>
      </w:r>
      <w:r w:rsidRPr="0052138A">
        <w:rPr>
          <w:rFonts w:hint="eastAsia"/>
          <w:vertAlign w:val="superscript"/>
        </w:rPr>
        <w:instrText>2</w:instrText>
      </w:r>
      <w:r w:rsidRPr="0052138A">
        <w:rPr>
          <w:rFonts w:hint="eastAsia"/>
        </w:rPr>
        <w:instrText>,2</w:instrText>
      </w:r>
      <w:r w:rsidRPr="0052138A">
        <w:rPr>
          <w:rFonts w:hint="eastAsia"/>
          <w:i/>
          <w:iCs/>
        </w:rPr>
        <w:instrText>qh</w:instrText>
      </w:r>
      <w:r w:rsidRPr="0052138A">
        <w:rPr>
          <w:rFonts w:hint="eastAsia"/>
        </w:rPr>
        <w:instrText>)</w:instrText>
      </w:r>
      <w:r w:rsidRPr="0052138A">
        <w:instrText xml:space="preserve"> </w:instrText>
      </w:r>
      <w:r w:rsidRPr="0052138A">
        <w:fldChar w:fldCharType="separate"/>
      </w:r>
      <w:r w:rsidRPr="0052138A">
        <w:fldChar w:fldCharType="end"/>
      </w:r>
    </w:p>
    <w:p w14:paraId="7B5EDAFE" w14:textId="77777777" w:rsidR="0052138A" w:rsidRPr="0052138A" w:rsidRDefault="0052138A" w:rsidP="0052138A">
      <w:r w:rsidRPr="0052138A">
        <w:t>（</w:t>
      </w:r>
      <w:r w:rsidRPr="0052138A">
        <w:t>3</w:t>
      </w:r>
      <w:r w:rsidRPr="0052138A">
        <w:t>）</w:t>
      </w:r>
      <w:r w:rsidRPr="0052138A">
        <w:fldChar w:fldCharType="begin"/>
      </w:r>
      <w:r w:rsidRPr="0052138A">
        <w:instrText xml:space="preserve"> </w:instrText>
      </w:r>
      <w:r w:rsidRPr="0052138A">
        <w:rPr>
          <w:rFonts w:hint="eastAsia"/>
        </w:rPr>
        <w:instrText>EQ \F(3\R(3),6\R(3) + 8</w:instrText>
      </w:r>
      <w:r w:rsidRPr="0052138A">
        <w:rPr>
          <w:rFonts w:cs="Times New Roman"/>
        </w:rPr>
        <w:instrText>π</w:instrText>
      </w:r>
      <w:r w:rsidRPr="0052138A">
        <w:rPr>
          <w:rFonts w:hint="eastAsia"/>
        </w:rPr>
        <w:instrText>)</w:instrText>
      </w:r>
      <w:r w:rsidRPr="0052138A">
        <w:instrText xml:space="preserve"> </w:instrText>
      </w:r>
      <w:r w:rsidRPr="0052138A">
        <w:fldChar w:fldCharType="separate"/>
      </w:r>
      <w:r w:rsidRPr="0052138A">
        <w:fldChar w:fldCharType="end"/>
      </w:r>
      <w:r w:rsidRPr="0052138A">
        <w:rPr>
          <w:rFonts w:ascii="Book Antiqua" w:hAnsi="Book Antiqua"/>
          <w:i/>
          <w:iCs/>
        </w:rPr>
        <w:t>v</w:t>
      </w:r>
      <w:r w:rsidRPr="0052138A">
        <w:rPr>
          <w:rFonts w:hint="eastAsia"/>
          <w:vertAlign w:val="subscript"/>
        </w:rPr>
        <w:t>0</w:t>
      </w:r>
    </w:p>
    <w:p w14:paraId="51E22207" w14:textId="514B8F12" w:rsidR="0052138A" w:rsidRDefault="0052138A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河南高考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1C61BFE5" w15:done="0"/>
  <w15:commentEx w15:paraId="29AC4694" w15:done="0"/>
  <w15:commentEx w15:paraId="3036192A" w15:done="0"/>
  <w15:commentEx w15:paraId="46E632C7" w15:done="0"/>
  <w15:commentEx w15:paraId="63477D19" w15:done="0"/>
  <w15:commentEx w15:paraId="23C7EDA2" w15:done="0"/>
  <w15:commentEx w15:paraId="52F761AE" w15:done="0"/>
  <w15:commentEx w15:paraId="1F3D0D56" w15:done="0"/>
  <w15:commentEx w15:paraId="5A99E1A7" w15:done="0"/>
  <w15:commentEx w15:paraId="1AEDDBCF" w15:done="0"/>
  <w15:commentEx w15:paraId="6D250456" w15:done="0"/>
  <w15:commentEx w15:paraId="7241E3C2" w15:done="0"/>
  <w15:commentEx w15:paraId="334CEA26" w15:done="0"/>
  <w15:commentEx w15:paraId="66F08569" w15:done="0"/>
  <w15:commentEx w15:paraId="51E2220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146EF3E7" w16cex:dateUtc="2025-07-04T14:03:00Z"/>
  <w16cex:commentExtensible w16cex:durableId="5D4E336F" w16cex:dateUtc="2025-07-04T14:04:00Z"/>
  <w16cex:commentExtensible w16cex:durableId="347DCCDE" w16cex:dateUtc="2025-07-04T14:09:00Z"/>
  <w16cex:commentExtensible w16cex:durableId="22B59A5D" w16cex:dateUtc="2025-07-04T14:09:00Z"/>
  <w16cex:commentExtensible w16cex:durableId="23B2157F" w16cex:dateUtc="2025-07-04T14:10:00Z"/>
  <w16cex:commentExtensible w16cex:durableId="456EE631" w16cex:dateUtc="2025-07-04T14:11:00Z"/>
  <w16cex:commentExtensible w16cex:durableId="2A6CA748" w16cex:dateUtc="2025-07-04T14:24:00Z"/>
  <w16cex:commentExtensible w16cex:durableId="17295654" w16cex:dateUtc="2025-07-04T14:12:00Z"/>
  <w16cex:commentExtensible w16cex:durableId="024D69ED" w16cex:dateUtc="2025-07-04T14:20:00Z"/>
  <w16cex:commentExtensible w16cex:durableId="612E8442" w16cex:dateUtc="2025-07-04T14:18:00Z"/>
  <w16cex:commentExtensible w16cex:durableId="5704CDEC" w16cex:dateUtc="2025-07-04T14:46:00Z"/>
  <w16cex:commentExtensible w16cex:durableId="6AAF3454" w16cex:dateUtc="2025-07-04T14:54:00Z"/>
  <w16cex:commentExtensible w16cex:durableId="3DA4B755" w16cex:dateUtc="2025-07-04T14:59:00Z"/>
  <w16cex:commentExtensible w16cex:durableId="4E6F7B66" w16cex:dateUtc="2025-07-04T15:02:00Z"/>
  <w16cex:commentExtensible w16cex:durableId="49BDA5F3" w16cex:dateUtc="2025-07-04T15:0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1C61BFE5" w16cid:durableId="146EF3E7"/>
  <w16cid:commentId w16cid:paraId="29AC4694" w16cid:durableId="5D4E336F"/>
  <w16cid:commentId w16cid:paraId="3036192A" w16cid:durableId="347DCCDE"/>
  <w16cid:commentId w16cid:paraId="46E632C7" w16cid:durableId="22B59A5D"/>
  <w16cid:commentId w16cid:paraId="63477D19" w16cid:durableId="23B2157F"/>
  <w16cid:commentId w16cid:paraId="23C7EDA2" w16cid:durableId="456EE631"/>
  <w16cid:commentId w16cid:paraId="52F761AE" w16cid:durableId="2A6CA748"/>
  <w16cid:commentId w16cid:paraId="1F3D0D56" w16cid:durableId="17295654"/>
  <w16cid:commentId w16cid:paraId="5A99E1A7" w16cid:durableId="024D69ED"/>
  <w16cid:commentId w16cid:paraId="1AEDDBCF" w16cid:durableId="612E8442"/>
  <w16cid:commentId w16cid:paraId="6D250456" w16cid:durableId="5704CDEC"/>
  <w16cid:commentId w16cid:paraId="7241E3C2" w16cid:durableId="6AAF3454"/>
  <w16cid:commentId w16cid:paraId="334CEA26" w16cid:durableId="3DA4B755"/>
  <w16cid:commentId w16cid:paraId="66F08569" w16cid:durableId="4E6F7B66"/>
  <w16cid:commentId w16cid:paraId="51E22207" w16cid:durableId="49BDA5F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1FF0D6" w14:textId="77777777" w:rsidR="00D428CA" w:rsidRDefault="00D428CA">
      <w:r>
        <w:separator/>
      </w:r>
    </w:p>
  </w:endnote>
  <w:endnote w:type="continuationSeparator" w:id="0">
    <w:p w14:paraId="56120167" w14:textId="77777777" w:rsidR="00D428CA" w:rsidRDefault="00D428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EB67FD" w14:textId="77777777" w:rsidR="0035652B" w:rsidRDefault="0035652B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53610322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02450A1" w14:textId="3BD87E27" w:rsidR="00036653" w:rsidRDefault="00036653" w:rsidP="00F979AE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EA8B6F" w14:textId="77777777" w:rsidR="0035652B" w:rsidRDefault="0035652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A82FF1F" w14:textId="77777777" w:rsidR="00D428CA" w:rsidRDefault="00D428CA">
      <w:r>
        <w:separator/>
      </w:r>
    </w:p>
  </w:footnote>
  <w:footnote w:type="continuationSeparator" w:id="0">
    <w:p w14:paraId="346E0E39" w14:textId="77777777" w:rsidR="00D428CA" w:rsidRDefault="00D428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7AF8726" w14:textId="77777777" w:rsidR="0035652B" w:rsidRDefault="0035652B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FB7AE3" w14:textId="5C056C58" w:rsidR="004151FC" w:rsidRPr="0035652B" w:rsidRDefault="004151FC" w:rsidP="0035652B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C1898B" w14:textId="77777777" w:rsidR="0035652B" w:rsidRDefault="0035652B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08B8E77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ACADBD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50A3C4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06E7CB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4400F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B568EE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79678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A6053D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222987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49E05DE8"/>
    <w:multiLevelType w:val="hybridMultilevel"/>
    <w:tmpl w:val="49247EB8"/>
    <w:lvl w:ilvl="0" w:tplc="F056AEB6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9333289">
    <w:abstractNumId w:val="0"/>
  </w:num>
  <w:num w:numId="2" w16cid:durableId="535507258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206B6"/>
    <w:rsid w:val="00036653"/>
    <w:rsid w:val="000460FF"/>
    <w:rsid w:val="00054E7B"/>
    <w:rsid w:val="0005730E"/>
    <w:rsid w:val="000D3A3A"/>
    <w:rsid w:val="000E4D02"/>
    <w:rsid w:val="00171458"/>
    <w:rsid w:val="00173C1D"/>
    <w:rsid w:val="0017404B"/>
    <w:rsid w:val="001764C3"/>
    <w:rsid w:val="0018010E"/>
    <w:rsid w:val="00191C29"/>
    <w:rsid w:val="001C63DA"/>
    <w:rsid w:val="001C7517"/>
    <w:rsid w:val="001D4563"/>
    <w:rsid w:val="00201A7E"/>
    <w:rsid w:val="00221FC9"/>
    <w:rsid w:val="0024446D"/>
    <w:rsid w:val="002457C2"/>
    <w:rsid w:val="002856CA"/>
    <w:rsid w:val="002908F0"/>
    <w:rsid w:val="002A0E5D"/>
    <w:rsid w:val="002A1A21"/>
    <w:rsid w:val="002A4E94"/>
    <w:rsid w:val="002F06B2"/>
    <w:rsid w:val="003102DB"/>
    <w:rsid w:val="0035652B"/>
    <w:rsid w:val="00360978"/>
    <w:rsid w:val="003B433B"/>
    <w:rsid w:val="003C4A95"/>
    <w:rsid w:val="003D0C09"/>
    <w:rsid w:val="003E35C2"/>
    <w:rsid w:val="004062F6"/>
    <w:rsid w:val="004151FC"/>
    <w:rsid w:val="00435F83"/>
    <w:rsid w:val="0046214C"/>
    <w:rsid w:val="004623AA"/>
    <w:rsid w:val="00472122"/>
    <w:rsid w:val="0049183B"/>
    <w:rsid w:val="004A2A3B"/>
    <w:rsid w:val="004D44FD"/>
    <w:rsid w:val="004F299B"/>
    <w:rsid w:val="00516229"/>
    <w:rsid w:val="0052138A"/>
    <w:rsid w:val="00544C48"/>
    <w:rsid w:val="00550C9E"/>
    <w:rsid w:val="00567E50"/>
    <w:rsid w:val="0057785C"/>
    <w:rsid w:val="0059145F"/>
    <w:rsid w:val="00596076"/>
    <w:rsid w:val="005B39DB"/>
    <w:rsid w:val="005C0C5E"/>
    <w:rsid w:val="005C2124"/>
    <w:rsid w:val="005C56BA"/>
    <w:rsid w:val="005F0D4F"/>
    <w:rsid w:val="005F1362"/>
    <w:rsid w:val="00605626"/>
    <w:rsid w:val="006071D5"/>
    <w:rsid w:val="0062039B"/>
    <w:rsid w:val="00623C16"/>
    <w:rsid w:val="00635BD7"/>
    <w:rsid w:val="00637D3A"/>
    <w:rsid w:val="00640BF5"/>
    <w:rsid w:val="00657AA5"/>
    <w:rsid w:val="006744DA"/>
    <w:rsid w:val="006C4FF9"/>
    <w:rsid w:val="006D3858"/>
    <w:rsid w:val="006D5DE9"/>
    <w:rsid w:val="006E561A"/>
    <w:rsid w:val="006F45E0"/>
    <w:rsid w:val="00701D6B"/>
    <w:rsid w:val="007061B2"/>
    <w:rsid w:val="00740A09"/>
    <w:rsid w:val="00755DD9"/>
    <w:rsid w:val="00762E26"/>
    <w:rsid w:val="00767F31"/>
    <w:rsid w:val="00775135"/>
    <w:rsid w:val="007A642B"/>
    <w:rsid w:val="00803BCD"/>
    <w:rsid w:val="00817391"/>
    <w:rsid w:val="00832EC9"/>
    <w:rsid w:val="008634CD"/>
    <w:rsid w:val="008731FA"/>
    <w:rsid w:val="00880A38"/>
    <w:rsid w:val="00892D32"/>
    <w:rsid w:val="00893DD6"/>
    <w:rsid w:val="008D2E94"/>
    <w:rsid w:val="0090278E"/>
    <w:rsid w:val="00912EE5"/>
    <w:rsid w:val="00953C73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D06BF"/>
    <w:rsid w:val="00BE1BCD"/>
    <w:rsid w:val="00C02815"/>
    <w:rsid w:val="00C02FC6"/>
    <w:rsid w:val="00C321EB"/>
    <w:rsid w:val="00CA4A07"/>
    <w:rsid w:val="00CC0F3C"/>
    <w:rsid w:val="00D428CA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D3E5E"/>
    <w:rsid w:val="00EE1A37"/>
    <w:rsid w:val="00F21C80"/>
    <w:rsid w:val="00F676FD"/>
    <w:rsid w:val="00F72514"/>
    <w:rsid w:val="00F979AE"/>
    <w:rsid w:val="00FA0944"/>
    <w:rsid w:val="00FB34D2"/>
    <w:rsid w:val="00FB4B17"/>
    <w:rsid w:val="00FC5860"/>
    <w:rsid w:val="00FD377B"/>
    <w:rsid w:val="00FD4ED0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7D1E7B8F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paragraph" w:styleId="1">
    <w:name w:val="heading 1"/>
    <w:basedOn w:val="a"/>
    <w:next w:val="a"/>
    <w:link w:val="10"/>
    <w:qFormat/>
    <w:rsid w:val="00036653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24446D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0"/>
    <w:link w:val="1"/>
    <w:rsid w:val="00036653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24446D"/>
    <w:rPr>
      <w:rFonts w:eastAsia="黑体" w:cstheme="majorBidi"/>
      <w:bCs/>
      <w:kern w:val="2"/>
      <w:szCs w:val="32"/>
    </w:rPr>
  </w:style>
  <w:style w:type="character" w:customStyle="1" w:styleId="a6">
    <w:name w:val="页脚 字符"/>
    <w:basedOn w:val="a0"/>
    <w:link w:val="a5"/>
    <w:uiPriority w:val="99"/>
    <w:rsid w:val="00036653"/>
    <w:rPr>
      <w:kern w:val="2"/>
      <w:sz w:val="18"/>
      <w:szCs w:val="24"/>
    </w:rPr>
  </w:style>
  <w:style w:type="character" w:styleId="aa">
    <w:name w:val="annotation reference"/>
    <w:basedOn w:val="a0"/>
    <w:rsid w:val="00892D32"/>
    <w:rPr>
      <w:sz w:val="21"/>
      <w:szCs w:val="21"/>
    </w:rPr>
  </w:style>
  <w:style w:type="paragraph" w:styleId="ab">
    <w:name w:val="annotation text"/>
    <w:basedOn w:val="a"/>
    <w:link w:val="ac"/>
    <w:rsid w:val="00892D32"/>
    <w:pPr>
      <w:jc w:val="left"/>
    </w:pPr>
  </w:style>
  <w:style w:type="character" w:customStyle="1" w:styleId="ac">
    <w:name w:val="批注文字 字符"/>
    <w:basedOn w:val="a0"/>
    <w:link w:val="ab"/>
    <w:rsid w:val="00892D32"/>
    <w:rPr>
      <w:kern w:val="2"/>
      <w:szCs w:val="24"/>
    </w:rPr>
  </w:style>
  <w:style w:type="paragraph" w:styleId="ad">
    <w:name w:val="annotation subject"/>
    <w:basedOn w:val="ab"/>
    <w:next w:val="ab"/>
    <w:link w:val="ae"/>
    <w:semiHidden/>
    <w:unhideWhenUsed/>
    <w:rsid w:val="00892D32"/>
    <w:rPr>
      <w:b/>
      <w:bCs/>
    </w:rPr>
  </w:style>
  <w:style w:type="character" w:customStyle="1" w:styleId="ae">
    <w:name w:val="批注主题 字符"/>
    <w:basedOn w:val="ac"/>
    <w:link w:val="ad"/>
    <w:semiHidden/>
    <w:rsid w:val="00892D32"/>
    <w:rPr>
      <w:b/>
      <w:bCs/>
      <w:kern w:val="2"/>
      <w:szCs w:val="24"/>
    </w:rPr>
  </w:style>
  <w:style w:type="paragraph" w:styleId="af">
    <w:name w:val="Revision"/>
    <w:hidden/>
    <w:uiPriority w:val="99"/>
    <w:unhideWhenUsed/>
    <w:rsid w:val="0052138A"/>
    <w:rPr>
      <w:kern w:val="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117" Type="http://schemas.openxmlformats.org/officeDocument/2006/relationships/image" Target="media/image62.wmf"/><Relationship Id="rId21" Type="http://schemas.openxmlformats.org/officeDocument/2006/relationships/oleObject" Target="embeddings/oleObject4.bin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63" Type="http://schemas.openxmlformats.org/officeDocument/2006/relationships/oleObject" Target="embeddings/oleObject23.bin"/><Relationship Id="rId68" Type="http://schemas.openxmlformats.org/officeDocument/2006/relationships/image" Target="media/image34.png"/><Relationship Id="rId84" Type="http://schemas.openxmlformats.org/officeDocument/2006/relationships/image" Target="media/image44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9.png"/><Relationship Id="rId16" Type="http://schemas.openxmlformats.org/officeDocument/2006/relationships/image" Target="media/image4.wmf"/><Relationship Id="rId107" Type="http://schemas.openxmlformats.org/officeDocument/2006/relationships/oleObject" Target="embeddings/oleObject40.bin"/><Relationship Id="rId11" Type="http://schemas.microsoft.com/office/2016/09/relationships/commentsIds" Target="commentsIds.xml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7.wmf"/><Relationship Id="rId74" Type="http://schemas.openxmlformats.org/officeDocument/2006/relationships/oleObject" Target="embeddings/oleObject26.bin"/><Relationship Id="rId79" Type="http://schemas.openxmlformats.org/officeDocument/2006/relationships/image" Target="media/image40.wmf"/><Relationship Id="rId102" Type="http://schemas.openxmlformats.org/officeDocument/2006/relationships/image" Target="media/image53.png"/><Relationship Id="rId123" Type="http://schemas.openxmlformats.org/officeDocument/2006/relationships/header" Target="header3.xml"/><Relationship Id="rId5" Type="http://schemas.openxmlformats.org/officeDocument/2006/relationships/webSettings" Target="webSetting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35.bin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2.wmf"/><Relationship Id="rId64" Type="http://schemas.openxmlformats.org/officeDocument/2006/relationships/image" Target="media/image30.png"/><Relationship Id="rId69" Type="http://schemas.openxmlformats.org/officeDocument/2006/relationships/image" Target="media/image35.wmf"/><Relationship Id="rId113" Type="http://schemas.openxmlformats.org/officeDocument/2006/relationships/image" Target="media/image60.wmf"/><Relationship Id="rId118" Type="http://schemas.openxmlformats.org/officeDocument/2006/relationships/oleObject" Target="embeddings/oleObject45.bin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0.bin"/><Relationship Id="rId12" Type="http://schemas.microsoft.com/office/2018/08/relationships/commentsExtensible" Target="commentsExtensible.xml"/><Relationship Id="rId17" Type="http://schemas.openxmlformats.org/officeDocument/2006/relationships/oleObject" Target="embeddings/oleObject2.bin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54.png"/><Relationship Id="rId108" Type="http://schemas.openxmlformats.org/officeDocument/2006/relationships/image" Target="media/image57.wmf"/><Relationship Id="rId124" Type="http://schemas.openxmlformats.org/officeDocument/2006/relationships/footer" Target="footer3.xml"/><Relationship Id="rId54" Type="http://schemas.openxmlformats.org/officeDocument/2006/relationships/image" Target="media/image25.wmf"/><Relationship Id="rId70" Type="http://schemas.openxmlformats.org/officeDocument/2006/relationships/oleObject" Target="embeddings/oleObject24.bin"/><Relationship Id="rId75" Type="http://schemas.openxmlformats.org/officeDocument/2006/relationships/image" Target="media/image38.wmf"/><Relationship Id="rId91" Type="http://schemas.openxmlformats.org/officeDocument/2006/relationships/oleObject" Target="embeddings/oleObject33.bin"/><Relationship Id="rId96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3.bin"/><Relationship Id="rId119" Type="http://schemas.openxmlformats.org/officeDocument/2006/relationships/header" Target="header1.xml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image" Target="media/image31.png"/><Relationship Id="rId81" Type="http://schemas.openxmlformats.org/officeDocument/2006/relationships/image" Target="media/image41.wmf"/><Relationship Id="rId86" Type="http://schemas.openxmlformats.org/officeDocument/2006/relationships/image" Target="media/image45.wmf"/><Relationship Id="rId13" Type="http://schemas.openxmlformats.org/officeDocument/2006/relationships/image" Target="media/image2.png"/><Relationship Id="rId18" Type="http://schemas.openxmlformats.org/officeDocument/2006/relationships/image" Target="media/image5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6.bin"/><Relationship Id="rId104" Type="http://schemas.openxmlformats.org/officeDocument/2006/relationships/image" Target="media/image55.wmf"/><Relationship Id="rId120" Type="http://schemas.openxmlformats.org/officeDocument/2006/relationships/header" Target="header2.xml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8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2.png"/><Relationship Id="rId87" Type="http://schemas.openxmlformats.org/officeDocument/2006/relationships/oleObject" Target="embeddings/oleObject31.bin"/><Relationship Id="rId110" Type="http://schemas.openxmlformats.org/officeDocument/2006/relationships/image" Target="media/image58.wmf"/><Relationship Id="rId115" Type="http://schemas.openxmlformats.org/officeDocument/2006/relationships/image" Target="media/image61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2.png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56" Type="http://schemas.openxmlformats.org/officeDocument/2006/relationships/image" Target="media/image26.wmf"/><Relationship Id="rId77" Type="http://schemas.openxmlformats.org/officeDocument/2006/relationships/image" Target="media/image39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39.bin"/><Relationship Id="rId126" Type="http://schemas.microsoft.com/office/2011/relationships/people" Target="people.xml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4.bin"/><Relationship Id="rId98" Type="http://schemas.openxmlformats.org/officeDocument/2006/relationships/image" Target="media/image51.wmf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0.png"/><Relationship Id="rId67" Type="http://schemas.openxmlformats.org/officeDocument/2006/relationships/image" Target="media/image33.png"/><Relationship Id="rId116" Type="http://schemas.openxmlformats.org/officeDocument/2006/relationships/oleObject" Target="embeddings/oleObject44.bin"/><Relationship Id="rId20" Type="http://schemas.openxmlformats.org/officeDocument/2006/relationships/image" Target="media/image6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9.wmf"/><Relationship Id="rId83" Type="http://schemas.openxmlformats.org/officeDocument/2006/relationships/image" Target="media/image43.png"/><Relationship Id="rId88" Type="http://schemas.openxmlformats.org/officeDocument/2006/relationships/image" Target="media/image46.wmf"/><Relationship Id="rId111" Type="http://schemas.openxmlformats.org/officeDocument/2006/relationships/oleObject" Target="embeddings/oleObject42.bin"/><Relationship Id="rId15" Type="http://schemas.openxmlformats.org/officeDocument/2006/relationships/oleObject" Target="embeddings/oleObject1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56.wmf"/><Relationship Id="rId127" Type="http://schemas.openxmlformats.org/officeDocument/2006/relationships/theme" Target="theme/theme1.xml"/><Relationship Id="rId10" Type="http://schemas.microsoft.com/office/2011/relationships/commentsExtended" Target="commentsExtended.xml"/><Relationship Id="rId31" Type="http://schemas.openxmlformats.org/officeDocument/2006/relationships/image" Target="media/image12.wmf"/><Relationship Id="rId52" Type="http://schemas.openxmlformats.org/officeDocument/2006/relationships/image" Target="media/image24.wmf"/><Relationship Id="rId73" Type="http://schemas.openxmlformats.org/officeDocument/2006/relationships/image" Target="media/image37.wmf"/><Relationship Id="rId78" Type="http://schemas.openxmlformats.org/officeDocument/2006/relationships/oleObject" Target="embeddings/oleObject28.bin"/><Relationship Id="rId94" Type="http://schemas.openxmlformats.org/officeDocument/2006/relationships/image" Target="media/image49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comments" Target="commen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</TotalTime>
  <Pages>1</Pages>
  <Words>1337</Words>
  <Characters>7627</Characters>
  <Application>Microsoft Office Word</Application>
  <DocSecurity>0</DocSecurity>
  <Lines>63</Lines>
  <Paragraphs>17</Paragraphs>
  <ScaleCrop>false</ScaleCrop>
  <Company/>
  <LinksUpToDate>false</LinksUpToDate>
  <CharactersWithSpaces>8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physics</cp:lastModifiedBy>
  <cp:revision>20</cp:revision>
  <dcterms:created xsi:type="dcterms:W3CDTF">2025-07-01T11:50:00Z</dcterms:created>
  <dcterms:modified xsi:type="dcterms:W3CDTF">2025-07-16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